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 autoCompressPictures="0">
  <p:sldMasterIdLst>
    <p:sldMasterId id="2147483660" r:id="rId1"/>
  </p:sldMasterIdLst>
  <p:notesMasterIdLst>
    <p:notesMasterId r:id="rId1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8" r:id="rId12"/>
    <p:sldId id="269" r:id="rId13"/>
    <p:sldId id="267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5673"/>
  </p:normalViewPr>
  <p:slideViewPr>
    <p:cSldViewPr snapToGrid="0" snapToObjects="1">
      <p:cViewPr varScale="1">
        <p:scale>
          <a:sx n="98" d="100"/>
          <a:sy n="98" d="100"/>
        </p:scale>
        <p:origin x="1408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25948B-B99C-6B45-B986-58FDA044AE07}" type="datetimeFigureOut">
              <a:rPr lang="en-GB" smtClean="0"/>
              <a:t>04/05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14B5E6-A4BF-B14E-8A10-265369797D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511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14B5E6-A4BF-B14E-8A10-265369797DFB}" type="slidenum">
              <a:rPr lang="en-GB" smtClean="0"/>
              <a:t>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46795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2D492-C272-DE45-B311-EC2B6DB64DE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4805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2D492-C272-DE45-B311-EC2B6DB64DE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9242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0D5DE-2DA0-A24C-9BF9-4766847225BB}" type="datetime1">
              <a:rPr lang="en-GB" smtClean="0"/>
              <a:t>04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87953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4F634-3CF3-4F41-9E13-0D528C7A52E1}" type="datetime1">
              <a:rPr lang="en-GB" smtClean="0"/>
              <a:t>04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43697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1EA2F-F6F3-9249-AA8C-6B4380644EFD}" type="datetime1">
              <a:rPr lang="en-GB" smtClean="0"/>
              <a:t>04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1519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487EE-4F88-BC41-BEF4-BEA5E7EBA335}" type="datetime1">
              <a:rPr lang="en-GB" smtClean="0"/>
              <a:t>04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3908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E49AF-B232-8740-BF2E-726F66D52A62}" type="datetime1">
              <a:rPr lang="en-GB" smtClean="0"/>
              <a:t>04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2027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9B5AF-791B-9C48-8D53-DDDC6D18E752}" type="datetime1">
              <a:rPr lang="en-GB" smtClean="0"/>
              <a:t>04/05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65689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907DE-6148-0948-9E8E-AAFA5BDCDDC5}" type="datetime1">
              <a:rPr lang="en-GB" smtClean="0"/>
              <a:t>04/05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3165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C6ECF-8C25-3E4E-80DD-41A935077C9D}" type="datetime1">
              <a:rPr lang="en-GB" smtClean="0"/>
              <a:t>04/05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08277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F1948-3868-C64E-94C8-823A2D4FAA6B}" type="datetime1">
              <a:rPr lang="en-GB" smtClean="0"/>
              <a:t>04/05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9151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1C3159-4512-594D-90AF-8D0EA106847D}" type="datetime1">
              <a:rPr lang="en-GB" smtClean="0"/>
              <a:t>04/05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9441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DC2CD7-A83A-9F48-81BE-6F95B9815159}" type="datetime1">
              <a:rPr lang="en-GB" smtClean="0"/>
              <a:t>04/05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58304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1735DF-20D3-834F-9691-30D8A7C4DCB2}" type="datetime1">
              <a:rPr lang="en-GB" smtClean="0"/>
              <a:t>04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95866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4.wmf"/><Relationship Id="rId5" Type="http://schemas.openxmlformats.org/officeDocument/2006/relationships/image" Target="../media/image13.png"/><Relationship Id="rId6" Type="http://schemas.openxmlformats.org/officeDocument/2006/relationships/image" Target="../media/image15.png"/><Relationship Id="rId7" Type="http://schemas.openxmlformats.org/officeDocument/2006/relationships/image" Target="../media/image1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6" Type="http://schemas.openxmlformats.org/officeDocument/2006/relationships/image" Target="../media/image13.png"/><Relationship Id="rId7" Type="http://schemas.openxmlformats.org/officeDocument/2006/relationships/image" Target="../media/image15.png"/><Relationship Id="rId8" Type="http://schemas.openxmlformats.org/officeDocument/2006/relationships/image" Target="../media/image17.png"/><Relationship Id="rId9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66"/>
          <a:stretch/>
        </p:blipFill>
        <p:spPr>
          <a:xfrm>
            <a:off x="0" y="0"/>
            <a:ext cx="9144000" cy="823893"/>
          </a:xfrm>
          <a:prstGeom prst="rect">
            <a:avLst/>
          </a:prstGeom>
        </p:spPr>
      </p:pic>
      <p:pic>
        <p:nvPicPr>
          <p:cNvPr id="7" name="Picture 6"/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356" b="-1"/>
          <a:stretch/>
        </p:blipFill>
        <p:spPr>
          <a:xfrm>
            <a:off x="6876256" y="260648"/>
            <a:ext cx="2267745" cy="56324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76" y="136848"/>
            <a:ext cx="1803773" cy="687045"/>
          </a:xfrm>
          <a:prstGeom prst="rect">
            <a:avLst/>
          </a:prstGeom>
        </p:spPr>
      </p:pic>
      <p:sp>
        <p:nvSpPr>
          <p:cNvPr id="10" name="Text Box 605"/>
          <p:cNvSpPr txBox="1">
            <a:spLocks noChangeArrowheads="1"/>
          </p:cNvSpPr>
          <p:nvPr/>
        </p:nvSpPr>
        <p:spPr bwMode="auto">
          <a:xfrm>
            <a:off x="1512669" y="1268760"/>
            <a:ext cx="6118662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4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37931725" indent="-37474525">
              <a:spcBef>
                <a:spcPct val="20000"/>
              </a:spcBef>
              <a:buFont typeface="Arial" charset="0"/>
              <a:buChar char="–"/>
              <a:defRPr sz="128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5219700" indent="-1042988">
              <a:spcBef>
                <a:spcPct val="20000"/>
              </a:spcBef>
              <a:buFont typeface="Arial" charset="0"/>
              <a:buChar char="•"/>
              <a:defRPr sz="11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7307263" indent="-1042988">
              <a:spcBef>
                <a:spcPct val="20000"/>
              </a:spcBef>
              <a:buFont typeface="Arial" charset="0"/>
              <a:buChar char="–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9394825" indent="-1042988">
              <a:spcBef>
                <a:spcPct val="20000"/>
              </a:spcBef>
              <a:buFont typeface="Arial" charset="0"/>
              <a:buChar char="»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9852025" indent="-1042988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10309225" indent="-1042988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10766425" indent="-1042988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11223625" indent="-1042988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>
              <a:lnSpc>
                <a:spcPct val="120000"/>
              </a:lnSpc>
              <a:spcBef>
                <a:spcPct val="0"/>
              </a:spcBef>
              <a:buFont typeface="Arial" charset="0"/>
              <a:buNone/>
            </a:pPr>
            <a:r>
              <a:rPr lang="en-GB" altLang="en-US" sz="3200" b="1" dirty="0" smtClean="0">
                <a:solidFill>
                  <a:srgbClr val="0066CC"/>
                </a:solidFill>
                <a:latin typeface="+mn-lt"/>
                <a:ea typeface="Arial" charset="0"/>
                <a:cs typeface="Arial" charset="0"/>
              </a:rPr>
              <a:t>Advanced applications of the GLM:</a:t>
            </a:r>
          </a:p>
          <a:p>
            <a:pPr algn="ctr">
              <a:lnSpc>
                <a:spcPct val="120000"/>
              </a:lnSpc>
              <a:spcBef>
                <a:spcPct val="0"/>
              </a:spcBef>
              <a:buFont typeface="Arial" charset="0"/>
              <a:buNone/>
            </a:pPr>
            <a:r>
              <a:rPr lang="en-GB" altLang="en-US" sz="3200" b="1" dirty="0" smtClean="0">
                <a:solidFill>
                  <a:srgbClr val="0066CC"/>
                </a:solidFill>
                <a:latin typeface="+mn-lt"/>
                <a:ea typeface="Arial" charset="0"/>
                <a:cs typeface="Arial" charset="0"/>
              </a:rPr>
              <a:t>Cross-frequency coupling</a:t>
            </a:r>
            <a:endParaRPr lang="en-GB" altLang="en-US" sz="3200" b="1" dirty="0">
              <a:solidFill>
                <a:srgbClr val="0066CC"/>
              </a:solidFill>
              <a:latin typeface="+mn-lt"/>
              <a:ea typeface="Arial" charset="0"/>
              <a:cs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6982" y="5120142"/>
            <a:ext cx="7977466" cy="834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i="1" dirty="0" err="1" smtClean="0">
                <a:latin typeface="+mn-lt"/>
              </a:rPr>
              <a:t>Charité</a:t>
            </a:r>
            <a:r>
              <a:rPr lang="en-US" i="1" dirty="0" smtClean="0">
                <a:latin typeface="+mn-lt"/>
              </a:rPr>
              <a:t> - University Medicine Berlin 	Department of Neurology</a:t>
            </a:r>
          </a:p>
          <a:p>
            <a:pPr>
              <a:lnSpc>
                <a:spcPct val="120000"/>
              </a:lnSpc>
            </a:pPr>
            <a:r>
              <a:rPr lang="en-US" i="1" dirty="0" smtClean="0">
                <a:latin typeface="+mn-lt"/>
              </a:rPr>
              <a:t>University College London		</a:t>
            </a:r>
            <a:r>
              <a:rPr lang="en-US" i="1" dirty="0" err="1" smtClean="0">
                <a:latin typeface="+mn-lt"/>
              </a:rPr>
              <a:t>Wellcome</a:t>
            </a:r>
            <a:r>
              <a:rPr lang="en-US" i="1" dirty="0" smtClean="0">
                <a:latin typeface="+mn-lt"/>
              </a:rPr>
              <a:t> Trust Centre for Neuroimaging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26982" y="4516638"/>
            <a:ext cx="2363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b="1" dirty="0">
                <a:latin typeface="+mn-lt"/>
              </a:rPr>
              <a:t>Bernadette van Wijk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664173" y="3068438"/>
            <a:ext cx="3815655" cy="490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 eaLnBrk="1" hangingPunct="1">
              <a:defRPr/>
            </a:pPr>
            <a:r>
              <a:rPr lang="en-US" altLang="en-US" sz="2000" b="1" kern="0" dirty="0" smtClean="0">
                <a:latin typeface="Calibri" charset="0"/>
              </a:rPr>
              <a:t>SPM course for MEG &amp; EEG 2017</a:t>
            </a:r>
            <a:endParaRPr lang="en-GB" altLang="en-US" sz="2000" b="1" kern="0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083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Afbeelding 4" descr="steps_GLMc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92" b="23746"/>
          <a:stretch>
            <a:fillRect/>
          </a:stretch>
        </p:blipFill>
        <p:spPr bwMode="auto">
          <a:xfrm>
            <a:off x="3883025" y="296727"/>
            <a:ext cx="501015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kstvak 10"/>
          <p:cNvSpPr txBox="1">
            <a:spLocks noChangeArrowheads="1"/>
          </p:cNvSpPr>
          <p:nvPr/>
        </p:nvSpPr>
        <p:spPr bwMode="auto">
          <a:xfrm>
            <a:off x="429375" y="1147547"/>
            <a:ext cx="3348038" cy="1355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4000"/>
              </a:lnSpc>
              <a:defRPr/>
            </a:pPr>
            <a:r>
              <a:rPr lang="en-GB" dirty="0" smtClean="0">
                <a:solidFill>
                  <a:srgbClr val="000000"/>
                </a:solidFill>
                <a:latin typeface="Calibri" pitchFamily="34" charset="0"/>
              </a:rPr>
              <a:t>Easy </a:t>
            </a:r>
            <a:r>
              <a:rPr lang="en-GB" dirty="0">
                <a:solidFill>
                  <a:srgbClr val="000000"/>
                </a:solidFill>
                <a:latin typeface="Calibri" pitchFamily="34" charset="0"/>
              </a:rPr>
              <a:t>to include other predictors:</a:t>
            </a:r>
          </a:p>
          <a:p>
            <a:pPr marL="177800" indent="-177800" eaLnBrk="1" hangingPunct="1">
              <a:lnSpc>
                <a:spcPct val="114000"/>
              </a:lnSpc>
              <a:buFont typeface="Arial" pitchFamily="34" charset="0"/>
              <a:buChar char="•"/>
              <a:defRPr/>
            </a:pPr>
            <a:r>
              <a:rPr lang="en-GB" dirty="0">
                <a:solidFill>
                  <a:srgbClr val="000000"/>
                </a:solidFill>
                <a:latin typeface="Calibri" pitchFamily="34" charset="0"/>
              </a:rPr>
              <a:t>amplitude correlations </a:t>
            </a:r>
          </a:p>
          <a:p>
            <a:pPr marL="177800" indent="-177800" eaLnBrk="1" hangingPunct="1">
              <a:lnSpc>
                <a:spcPct val="114000"/>
              </a:lnSpc>
              <a:buFont typeface="Arial" pitchFamily="34" charset="0"/>
              <a:buChar char="•"/>
              <a:defRPr/>
            </a:pPr>
            <a:r>
              <a:rPr lang="nl-NL" dirty="0" err="1">
                <a:solidFill>
                  <a:srgbClr val="000000"/>
                </a:solidFill>
                <a:latin typeface="Calibri" pitchFamily="34" charset="0"/>
                <a:sym typeface="Wingdings" pitchFamily="2" charset="2"/>
              </a:rPr>
              <a:t>non-linearities</a:t>
            </a:r>
            <a:endParaRPr lang="nl-NL" dirty="0">
              <a:solidFill>
                <a:srgbClr val="000000"/>
              </a:solidFill>
              <a:latin typeface="Calibri" pitchFamily="34" charset="0"/>
              <a:sym typeface="Wingdings" pitchFamily="2" charset="2"/>
            </a:endParaRPr>
          </a:p>
          <a:p>
            <a:pPr marL="177800" indent="-177800" eaLnBrk="1" hangingPunct="1">
              <a:lnSpc>
                <a:spcPct val="114000"/>
              </a:lnSpc>
              <a:buFont typeface="Arial" pitchFamily="34" charset="0"/>
              <a:buChar char="•"/>
              <a:defRPr/>
            </a:pPr>
            <a:r>
              <a:rPr lang="nl-NL" dirty="0" err="1">
                <a:solidFill>
                  <a:srgbClr val="000000"/>
                </a:solidFill>
                <a:latin typeface="Calibri" pitchFamily="34" charset="0"/>
                <a:sym typeface="Wingdings" pitchFamily="2" charset="2"/>
              </a:rPr>
              <a:t>confounding</a:t>
            </a:r>
            <a:r>
              <a:rPr lang="nl-NL" dirty="0">
                <a:solidFill>
                  <a:srgbClr val="000000"/>
                </a:solidFill>
                <a:latin typeface="Calibri" pitchFamily="34" charset="0"/>
                <a:sym typeface="Wingdings" pitchFamily="2" charset="2"/>
              </a:rPr>
              <a:t> factors</a:t>
            </a:r>
            <a:endParaRPr lang="en-GB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054" name="TextBox 7"/>
          <p:cNvSpPr txBox="1">
            <a:spLocks noChangeArrowheads="1"/>
          </p:cNvSpPr>
          <p:nvPr/>
        </p:nvSpPr>
        <p:spPr bwMode="auto">
          <a:xfrm>
            <a:off x="107950" y="115888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alibri" charset="0"/>
              </a:rPr>
              <a:t>PAC: How to detect it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>
            <p:extLst/>
          </p:nvPr>
        </p:nvGraphicFramePr>
        <p:xfrm>
          <a:off x="4559300" y="4257540"/>
          <a:ext cx="4189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3073400" imgH="279400" progId="Equation.DSMT4">
                  <p:embed/>
                </p:oleObj>
              </mc:Choice>
              <mc:Fallback>
                <p:oleObj name="Equation" r:id="rId4" imgW="3073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4257540"/>
                        <a:ext cx="41894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29375" y="400885"/>
            <a:ext cx="2941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</a:pPr>
            <a:r>
              <a:rPr lang="en-GB" altLang="en-US" sz="2400" b="1" dirty="0" smtClean="0">
                <a:solidFill>
                  <a:srgbClr val="0066CC"/>
                </a:solidFill>
                <a:ea typeface="Arial" charset="0"/>
                <a:cs typeface="Arial" charset="0"/>
              </a:rPr>
              <a:t>General Linear Model</a:t>
            </a:r>
            <a:endParaRPr lang="en-GB" alt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246103" y="6157699"/>
            <a:ext cx="3374438" cy="700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endParaRPr lang="en-GB" sz="1400" kern="0" dirty="0" smtClean="0">
              <a:latin typeface="Calibri" pitchFamily="34" charset="0"/>
            </a:endParaRP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 smtClean="0">
                <a:latin typeface="Calibri" pitchFamily="34" charset="0"/>
              </a:rPr>
              <a:t>Van Wijk et al. (2015) </a:t>
            </a:r>
            <a:r>
              <a:rPr lang="en-GB" sz="1400" i="1" kern="0" dirty="0" smtClean="0">
                <a:latin typeface="Calibri" pitchFamily="34" charset="0"/>
              </a:rPr>
              <a:t>J </a:t>
            </a:r>
            <a:r>
              <a:rPr lang="en-GB" sz="1400" i="1" kern="0" dirty="0" err="1" smtClean="0">
                <a:latin typeface="Calibri" pitchFamily="34" charset="0"/>
              </a:rPr>
              <a:t>Neurosci</a:t>
            </a:r>
            <a:r>
              <a:rPr lang="en-GB" sz="1400" i="1" kern="0" dirty="0" smtClean="0">
                <a:latin typeface="Calibri" pitchFamily="34" charset="0"/>
              </a:rPr>
              <a:t> Methods</a:t>
            </a:r>
            <a:endParaRPr lang="en-GB" sz="1400" i="1" kern="0" dirty="0">
              <a:latin typeface="Calibri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5405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fbeelding 3" descr="Figure3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90" r="74153" b="33853"/>
          <a:stretch>
            <a:fillRect/>
          </a:stretch>
        </p:blipFill>
        <p:spPr bwMode="auto">
          <a:xfrm>
            <a:off x="2843213" y="1298958"/>
            <a:ext cx="2487612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Afbeelding 5" descr="Figure3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20" t="11520" r="47662" b="73944"/>
          <a:stretch>
            <a:fillRect/>
          </a:stretch>
        </p:blipFill>
        <p:spPr bwMode="auto">
          <a:xfrm>
            <a:off x="5616575" y="2649920"/>
            <a:ext cx="1484313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kstvak 11"/>
          <p:cNvSpPr txBox="1">
            <a:spLocks noChangeArrowheads="1"/>
          </p:cNvSpPr>
          <p:nvPr/>
        </p:nvSpPr>
        <p:spPr bwMode="auto">
          <a:xfrm>
            <a:off x="3698875" y="4902583"/>
            <a:ext cx="1373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en-US">
                <a:latin typeface="Calibri" charset="0"/>
              </a:rPr>
              <a:t>Noise level </a:t>
            </a:r>
            <a:r>
              <a:rPr lang="el-GR" altLang="en-US" i="1">
                <a:latin typeface="Calibri" charset="0"/>
              </a:rPr>
              <a:t>ρ</a:t>
            </a:r>
            <a:endParaRPr lang="en-GB" altLang="en-US" i="1">
              <a:latin typeface="Calibri" charset="0"/>
            </a:endParaRPr>
          </a:p>
        </p:txBody>
      </p:sp>
      <p:sp>
        <p:nvSpPr>
          <p:cNvPr id="7" name="Tekstvak 12"/>
          <p:cNvSpPr txBox="1">
            <a:spLocks noChangeArrowheads="1"/>
          </p:cNvSpPr>
          <p:nvPr/>
        </p:nvSpPr>
        <p:spPr bwMode="auto">
          <a:xfrm>
            <a:off x="6119813" y="1598995"/>
            <a:ext cx="13112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en-US" sz="1600">
                <a:latin typeface="Calibri" charset="0"/>
              </a:rPr>
              <a:t>GLM</a:t>
            </a:r>
          </a:p>
          <a:p>
            <a:pPr eaLnBrk="1" hangingPunct="1"/>
            <a:r>
              <a:rPr lang="nl-NL" altLang="en-US" sz="1600">
                <a:latin typeface="Calibri" charset="0"/>
              </a:rPr>
              <a:t>permutations</a:t>
            </a:r>
            <a:endParaRPr lang="en-GB" altLang="en-US" sz="1600" i="1">
              <a:latin typeface="Calibri" charset="0"/>
            </a:endParaRPr>
          </a:p>
        </p:txBody>
      </p:sp>
      <p:cxnSp>
        <p:nvCxnSpPr>
          <p:cNvPr id="8" name="Rechte verbindingslijn 10"/>
          <p:cNvCxnSpPr/>
          <p:nvPr/>
        </p:nvCxnSpPr>
        <p:spPr>
          <a:xfrm>
            <a:off x="5795963" y="1787908"/>
            <a:ext cx="319087" cy="0"/>
          </a:xfrm>
          <a:prstGeom prst="line">
            <a:avLst/>
          </a:prstGeom>
          <a:ln w="1905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9" name="Rechte verbindingslijn 11"/>
          <p:cNvCxnSpPr/>
          <p:nvPr/>
        </p:nvCxnSpPr>
        <p:spPr>
          <a:xfrm>
            <a:off x="5795963" y="2046670"/>
            <a:ext cx="319087" cy="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0" name="Tekstvak 16"/>
          <p:cNvSpPr txBox="1">
            <a:spLocks noChangeArrowheads="1"/>
          </p:cNvSpPr>
          <p:nvPr/>
        </p:nvSpPr>
        <p:spPr bwMode="auto">
          <a:xfrm>
            <a:off x="2530475" y="5461383"/>
            <a:ext cx="3841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en-US">
                <a:latin typeface="Calibri" charset="0"/>
              </a:rPr>
              <a:t>Slightly lower statistical power for GLM</a:t>
            </a:r>
            <a:endParaRPr lang="en-GB" altLang="en-US">
              <a:latin typeface="Calibri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199231" y="380521"/>
            <a:ext cx="8745538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GB" sz="2400" b="1" kern="0" dirty="0">
                <a:solidFill>
                  <a:srgbClr val="0066CC"/>
                </a:solidFill>
                <a:latin typeface="Calibri" pitchFamily="34" charset="0"/>
                <a:ea typeface="+mj-ea"/>
                <a:cs typeface="+mj-cs"/>
              </a:rPr>
              <a:t>GLM vs permutation tests: simulations</a:t>
            </a:r>
            <a:br>
              <a:rPr lang="en-GB" sz="2400" b="1" kern="0" dirty="0">
                <a:solidFill>
                  <a:srgbClr val="0066CC"/>
                </a:solidFill>
                <a:latin typeface="Calibri" pitchFamily="34" charset="0"/>
                <a:ea typeface="+mj-ea"/>
                <a:cs typeface="+mj-cs"/>
              </a:rPr>
            </a:br>
            <a:r>
              <a:rPr lang="en-GB" sz="2400" b="1" kern="0" dirty="0">
                <a:solidFill>
                  <a:srgbClr val="0066CC"/>
                </a:solidFill>
                <a:latin typeface="Calibri" pitchFamily="34" charset="0"/>
                <a:ea typeface="+mj-ea"/>
                <a:cs typeface="+mj-cs"/>
              </a:rPr>
              <a:t/>
            </a:r>
            <a:br>
              <a:rPr lang="en-GB" sz="2400" b="1" kern="0" dirty="0">
                <a:solidFill>
                  <a:srgbClr val="0066CC"/>
                </a:solidFill>
                <a:latin typeface="Calibri" pitchFamily="34" charset="0"/>
                <a:ea typeface="+mj-ea"/>
                <a:cs typeface="+mj-cs"/>
              </a:rPr>
            </a:br>
            <a:endParaRPr lang="en-GB" sz="2400" b="1" kern="0" dirty="0">
              <a:solidFill>
                <a:srgbClr val="0066CC"/>
              </a:solidFill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149225" y="6419850"/>
            <a:ext cx="32702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>
                <a:latin typeface="Calibri" pitchFamily="34" charset="0"/>
              </a:rPr>
              <a:t>van Wijk et al. (2015) </a:t>
            </a:r>
            <a:r>
              <a:rPr lang="en-GB" sz="1400" i="1" kern="0" dirty="0">
                <a:latin typeface="Calibri" pitchFamily="34" charset="0"/>
              </a:rPr>
              <a:t>J </a:t>
            </a:r>
            <a:r>
              <a:rPr lang="en-GB" sz="1400" i="1" kern="0" dirty="0" err="1">
                <a:latin typeface="Calibri" pitchFamily="34" charset="0"/>
              </a:rPr>
              <a:t>Neurosci</a:t>
            </a:r>
            <a:r>
              <a:rPr lang="en-GB" sz="1400" i="1" kern="0" dirty="0">
                <a:latin typeface="Calibri" pitchFamily="34" charset="0"/>
              </a:rPr>
              <a:t> Method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4474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Tijdelijke aanduiding voor inhoud 3" descr="Figure5.t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117"/>
          <a:stretch>
            <a:fillRect/>
          </a:stretch>
        </p:blipFill>
        <p:spPr>
          <a:xfrm>
            <a:off x="1311275" y="1370739"/>
            <a:ext cx="6805613" cy="2938463"/>
          </a:xfrm>
        </p:spPr>
      </p:pic>
      <p:pic>
        <p:nvPicPr>
          <p:cNvPr id="5" name="Tijdelijke aanduiding voor inhoud 3" descr="Figure5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676"/>
          <a:stretch>
            <a:fillRect/>
          </a:stretch>
        </p:blipFill>
        <p:spPr bwMode="auto">
          <a:xfrm>
            <a:off x="1311275" y="4304439"/>
            <a:ext cx="6805613" cy="151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kstvak 5"/>
          <p:cNvSpPr txBox="1"/>
          <p:nvPr/>
        </p:nvSpPr>
        <p:spPr>
          <a:xfrm>
            <a:off x="1246188" y="4325077"/>
            <a:ext cx="3395662" cy="148113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nl-NL" dirty="0"/>
              <a:t>     GLM	      200 </a:t>
            </a:r>
            <a:r>
              <a:rPr lang="nl-NL" dirty="0" err="1"/>
              <a:t>permutations</a:t>
            </a:r>
            <a:r>
              <a:rPr lang="nl-NL" dirty="0"/>
              <a:t>      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nl-NL" dirty="0"/>
              <a:t>    &lt;7min		159min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nl-NL" dirty="0"/>
              <a:t>GLM </a:t>
            </a:r>
            <a:r>
              <a:rPr lang="nl-NL" dirty="0">
                <a:solidFill>
                  <a:srgbClr val="FF0000"/>
                </a:solidFill>
              </a:rPr>
              <a:t>~24x </a:t>
            </a:r>
            <a:r>
              <a:rPr lang="nl-NL" dirty="0" err="1"/>
              <a:t>faster</a:t>
            </a:r>
            <a:r>
              <a:rPr lang="nl-NL" dirty="0"/>
              <a:t> to </a:t>
            </a:r>
            <a:r>
              <a:rPr lang="nl-NL" dirty="0" err="1"/>
              <a:t>compute</a:t>
            </a:r>
            <a:endParaRPr lang="en-GB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49225" y="6419850"/>
            <a:ext cx="32702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>
                <a:latin typeface="Calibri" pitchFamily="34" charset="0"/>
              </a:rPr>
              <a:t>van Wijk et al. (2015) </a:t>
            </a:r>
            <a:r>
              <a:rPr lang="en-GB" sz="1400" i="1" kern="0" dirty="0">
                <a:latin typeface="Calibri" pitchFamily="34" charset="0"/>
              </a:rPr>
              <a:t>J </a:t>
            </a:r>
            <a:r>
              <a:rPr lang="en-GB" sz="1400" i="1" kern="0" dirty="0" err="1">
                <a:latin typeface="Calibri" pitchFamily="34" charset="0"/>
              </a:rPr>
              <a:t>Neurosci</a:t>
            </a:r>
            <a:r>
              <a:rPr lang="en-GB" sz="1400" i="1" kern="0" dirty="0">
                <a:latin typeface="Calibri" pitchFamily="34" charset="0"/>
              </a:rPr>
              <a:t> Methods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99231" y="392878"/>
            <a:ext cx="8745538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GB" sz="2400" b="1" kern="0" dirty="0">
                <a:solidFill>
                  <a:srgbClr val="0066CC"/>
                </a:solidFill>
                <a:latin typeface="Calibri" pitchFamily="34" charset="0"/>
                <a:ea typeface="+mj-ea"/>
                <a:cs typeface="+mj-cs"/>
              </a:rPr>
              <a:t>GLM vs permutation tests: real data</a:t>
            </a:r>
            <a:br>
              <a:rPr lang="en-GB" sz="2400" b="1" kern="0" dirty="0">
                <a:solidFill>
                  <a:srgbClr val="0066CC"/>
                </a:solidFill>
                <a:latin typeface="Calibri" pitchFamily="34" charset="0"/>
                <a:ea typeface="+mj-ea"/>
                <a:cs typeface="+mj-cs"/>
              </a:rPr>
            </a:br>
            <a:r>
              <a:rPr lang="en-GB" sz="2400" b="1" kern="0" dirty="0">
                <a:solidFill>
                  <a:srgbClr val="0066CC"/>
                </a:solidFill>
                <a:latin typeface="Calibri" pitchFamily="34" charset="0"/>
                <a:ea typeface="+mj-ea"/>
                <a:cs typeface="+mj-cs"/>
              </a:rPr>
              <a:t/>
            </a:r>
            <a:br>
              <a:rPr lang="en-GB" sz="2400" b="1" kern="0" dirty="0">
                <a:solidFill>
                  <a:srgbClr val="0066CC"/>
                </a:solidFill>
                <a:latin typeface="Calibri" pitchFamily="34" charset="0"/>
                <a:ea typeface="+mj-ea"/>
                <a:cs typeface="+mj-cs"/>
              </a:rPr>
            </a:br>
            <a:endParaRPr lang="en-GB" sz="2400" b="1" kern="0" dirty="0">
              <a:solidFill>
                <a:srgbClr val="0066CC"/>
              </a:solidFill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2755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950" y="115888"/>
            <a:ext cx="21717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solidFill>
                  <a:schemeClr val="bg1"/>
                </a:solidFill>
                <a:latin typeface="+mn-lt"/>
              </a:rPr>
              <a:t>PAC: How to detect it</a:t>
            </a:r>
          </a:p>
        </p:txBody>
      </p:sp>
      <p:pic>
        <p:nvPicPr>
          <p:cNvPr id="19459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13" y="1341438"/>
            <a:ext cx="7597775" cy="447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918246" y="400885"/>
            <a:ext cx="33075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</a:pPr>
            <a:r>
              <a:rPr lang="en-GB" altLang="en-US" sz="2400" b="1" dirty="0" smtClean="0">
                <a:solidFill>
                  <a:srgbClr val="0066CC"/>
                </a:solidFill>
                <a:ea typeface="Arial" charset="0"/>
                <a:cs typeface="Arial" charset="0"/>
              </a:rPr>
              <a:t>GLM for PAC within SPM</a:t>
            </a:r>
            <a:endParaRPr lang="en-GB" alt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3093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 txBox="1">
            <a:spLocks noChangeArrowheads="1"/>
          </p:cNvSpPr>
          <p:nvPr/>
        </p:nvSpPr>
        <p:spPr bwMode="auto">
          <a:xfrm>
            <a:off x="356227" y="955573"/>
            <a:ext cx="848995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dirty="0" smtClean="0"/>
              <a:t>Compute amplitude time series and phase time series for frequencies of interest</a:t>
            </a:r>
          </a:p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dirty="0" smtClean="0"/>
              <a:t>Create two separate files because of filter settings</a:t>
            </a:r>
            <a:endParaRPr lang="en-GB" altLang="en-US" sz="2000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title"/>
          </p:nvPr>
        </p:nvSpPr>
        <p:spPr>
          <a:xfrm>
            <a:off x="330200" y="343456"/>
            <a:ext cx="8489950" cy="649188"/>
          </a:xfrm>
        </p:spPr>
        <p:txBody>
          <a:bodyPr/>
          <a:lstStyle/>
          <a:p>
            <a:pPr eaLnBrk="1" hangingPunct="1"/>
            <a:r>
              <a:rPr lang="en-GB" altLang="en-US" sz="2400" b="1" dirty="0" smtClean="0">
                <a:solidFill>
                  <a:srgbClr val="0066CC"/>
                </a:solidFill>
                <a:latin typeface="+mn-lt"/>
              </a:rPr>
              <a:t>First step: Time-frequency analysis</a:t>
            </a:r>
            <a:endParaRPr lang="en-GB" altLang="en-US" sz="2400" b="1" dirty="0">
              <a:solidFill>
                <a:srgbClr val="0066CC"/>
              </a:solidFill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89" t="-399" r="489" b="52750"/>
          <a:stretch/>
        </p:blipFill>
        <p:spPr>
          <a:xfrm>
            <a:off x="4629068" y="2539898"/>
            <a:ext cx="3960168" cy="27003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150"/>
          <a:stretch/>
        </p:blipFill>
        <p:spPr>
          <a:xfrm>
            <a:off x="356227" y="2535054"/>
            <a:ext cx="4073856" cy="2740771"/>
          </a:xfrm>
          <a:prstGeom prst="rect">
            <a:avLst/>
          </a:prstGeom>
        </p:spPr>
      </p:pic>
      <p:sp>
        <p:nvSpPr>
          <p:cNvPr id="8" name="Rectangle 8"/>
          <p:cNvSpPr txBox="1">
            <a:spLocks noChangeArrowheads="1"/>
          </p:cNvSpPr>
          <p:nvPr/>
        </p:nvSpPr>
        <p:spPr bwMode="auto">
          <a:xfrm>
            <a:off x="1691680" y="5326058"/>
            <a:ext cx="1163571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smtClean="0"/>
              <a:t>Amplitude</a:t>
            </a:r>
            <a:endParaRPr lang="en-GB" altLang="en-US" sz="2000" dirty="0"/>
          </a:p>
        </p:txBody>
      </p:sp>
      <p:sp>
        <p:nvSpPr>
          <p:cNvPr id="9" name="Rectangle 8"/>
          <p:cNvSpPr txBox="1">
            <a:spLocks noChangeArrowheads="1"/>
          </p:cNvSpPr>
          <p:nvPr/>
        </p:nvSpPr>
        <p:spPr bwMode="auto">
          <a:xfrm>
            <a:off x="6349524" y="5275825"/>
            <a:ext cx="1163571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smtClean="0"/>
              <a:t>Phase</a:t>
            </a:r>
            <a:endParaRPr lang="en-GB" altLang="en-US" sz="2000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8316094" y="4942796"/>
            <a:ext cx="50405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5000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93" b="42574"/>
          <a:stretch/>
        </p:blipFill>
        <p:spPr>
          <a:xfrm>
            <a:off x="755576" y="1352678"/>
            <a:ext cx="3843837" cy="3206556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4400640" y="2288782"/>
            <a:ext cx="648072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4400640" y="3080870"/>
            <a:ext cx="648072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4400640" y="2792838"/>
            <a:ext cx="648072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1115616" y="2955956"/>
            <a:ext cx="792088" cy="199712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465383" y="3887726"/>
            <a:ext cx="906397" cy="99646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8"/>
          <p:cNvSpPr txBox="1">
            <a:spLocks noChangeArrowheads="1"/>
          </p:cNvSpPr>
          <p:nvPr/>
        </p:nvSpPr>
        <p:spPr bwMode="auto">
          <a:xfrm>
            <a:off x="5292080" y="2000750"/>
            <a:ext cx="4176464" cy="57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dirty="0" smtClean="0"/>
              <a:t>Data set with amplitude time series</a:t>
            </a:r>
            <a:endParaRPr lang="en-GB" altLang="en-US" sz="2000" dirty="0"/>
          </a:p>
        </p:txBody>
      </p:sp>
      <p:sp>
        <p:nvSpPr>
          <p:cNvPr id="11" name="Rectangle 8"/>
          <p:cNvSpPr txBox="1">
            <a:spLocks noChangeArrowheads="1"/>
          </p:cNvSpPr>
          <p:nvPr/>
        </p:nvSpPr>
        <p:spPr bwMode="auto">
          <a:xfrm>
            <a:off x="5292080" y="2792837"/>
            <a:ext cx="4176464" cy="57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dirty="0" smtClean="0"/>
              <a:t>Data set with phase time series</a:t>
            </a:r>
            <a:endParaRPr lang="en-GB" altLang="en-US" sz="2000" dirty="0"/>
          </a:p>
        </p:txBody>
      </p:sp>
      <p:sp>
        <p:nvSpPr>
          <p:cNvPr id="12" name="Rectangle 8"/>
          <p:cNvSpPr txBox="1">
            <a:spLocks noChangeArrowheads="1"/>
          </p:cNvSpPr>
          <p:nvPr/>
        </p:nvSpPr>
        <p:spPr bwMode="auto">
          <a:xfrm>
            <a:off x="3057166" y="4796495"/>
            <a:ext cx="4176464" cy="57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dirty="0" smtClean="0"/>
              <a:t>Add other time series as </a:t>
            </a:r>
            <a:r>
              <a:rPr lang="en-GB" altLang="en-US" sz="1800" dirty="0" err="1" smtClean="0"/>
              <a:t>regressors</a:t>
            </a:r>
            <a:endParaRPr lang="en-GB" altLang="en-US" sz="2000" dirty="0"/>
          </a:p>
        </p:txBody>
      </p:sp>
      <p:sp>
        <p:nvSpPr>
          <p:cNvPr id="13" name="Rectangle 8"/>
          <p:cNvSpPr txBox="1">
            <a:spLocks noChangeArrowheads="1"/>
          </p:cNvSpPr>
          <p:nvPr/>
        </p:nvSpPr>
        <p:spPr bwMode="auto">
          <a:xfrm>
            <a:off x="422949" y="4971885"/>
            <a:ext cx="4176464" cy="1120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20000"/>
              </a:lnSpc>
              <a:buFontTx/>
              <a:buNone/>
            </a:pPr>
            <a:r>
              <a:rPr lang="en-GB" altLang="en-US" sz="1800" dirty="0" smtClean="0"/>
              <a:t>Select phase or </a:t>
            </a:r>
            <a:br>
              <a:rPr lang="en-GB" altLang="en-US" sz="1800" dirty="0" smtClean="0"/>
            </a:br>
            <a:r>
              <a:rPr lang="en-GB" altLang="en-US" sz="1800" dirty="0" smtClean="0"/>
              <a:t>amplitude as </a:t>
            </a:r>
            <a:r>
              <a:rPr lang="en-GB" altLang="en-US" sz="1800" dirty="0" err="1" smtClean="0"/>
              <a:t>regressors</a:t>
            </a:r>
            <a:endParaRPr lang="en-GB" altLang="en-US" sz="2000" dirty="0"/>
          </a:p>
        </p:txBody>
      </p:sp>
      <p:sp>
        <p:nvSpPr>
          <p:cNvPr id="14" name="Rectangle 7"/>
          <p:cNvSpPr>
            <a:spLocks noGrp="1" noChangeArrowheads="1"/>
          </p:cNvSpPr>
          <p:nvPr>
            <p:ph type="title"/>
          </p:nvPr>
        </p:nvSpPr>
        <p:spPr>
          <a:xfrm>
            <a:off x="330200" y="343451"/>
            <a:ext cx="8489950" cy="649188"/>
          </a:xfrm>
        </p:spPr>
        <p:txBody>
          <a:bodyPr/>
          <a:lstStyle/>
          <a:p>
            <a:pPr eaLnBrk="1" hangingPunct="1"/>
            <a:r>
              <a:rPr lang="en-GB" altLang="en-US" sz="2400" b="1" dirty="0" smtClean="0">
                <a:solidFill>
                  <a:srgbClr val="0066CC"/>
                </a:solidFill>
                <a:latin typeface="+mn-lt"/>
              </a:rPr>
              <a:t>Second step: Cross-frequency coupling</a:t>
            </a:r>
            <a:endParaRPr lang="en-GB" altLang="en-US" sz="2400" b="1" dirty="0">
              <a:solidFill>
                <a:srgbClr val="0066CC"/>
              </a:solidFill>
              <a:latin typeface="+mn-lt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14</a:t>
            </a:fld>
            <a:endParaRPr lang="en-GB"/>
          </a:p>
        </p:txBody>
      </p:sp>
      <p:sp>
        <p:nvSpPr>
          <p:cNvPr id="16" name="Rectangle 8"/>
          <p:cNvSpPr txBox="1">
            <a:spLocks noChangeArrowheads="1"/>
          </p:cNvSpPr>
          <p:nvPr/>
        </p:nvSpPr>
        <p:spPr bwMode="auto">
          <a:xfrm>
            <a:off x="5292080" y="2504805"/>
            <a:ext cx="4176464" cy="57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dirty="0" smtClean="0"/>
              <a:t>Select epoch size here (for stats) </a:t>
            </a:r>
            <a:endParaRPr lang="en-GB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754856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title"/>
          </p:nvPr>
        </p:nvSpPr>
        <p:spPr>
          <a:xfrm>
            <a:off x="330200" y="294029"/>
            <a:ext cx="8489950" cy="649188"/>
          </a:xfrm>
        </p:spPr>
        <p:txBody>
          <a:bodyPr/>
          <a:lstStyle/>
          <a:p>
            <a:pPr eaLnBrk="1" hangingPunct="1"/>
            <a:r>
              <a:rPr lang="en-GB" altLang="en-US" sz="2400" b="1" dirty="0" smtClean="0">
                <a:solidFill>
                  <a:srgbClr val="0066CC"/>
                </a:solidFill>
                <a:latin typeface="+mn-lt"/>
              </a:rPr>
              <a:t>Results</a:t>
            </a:r>
            <a:endParaRPr lang="en-GB" altLang="en-US" sz="2400" b="1" dirty="0">
              <a:solidFill>
                <a:srgbClr val="0066CC"/>
              </a:solidFill>
              <a:latin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2097478"/>
            <a:ext cx="4546213" cy="3192760"/>
          </a:xfrm>
          <a:prstGeom prst="rect">
            <a:avLst/>
          </a:prstGeom>
        </p:spPr>
      </p:pic>
      <p:sp>
        <p:nvSpPr>
          <p:cNvPr id="6" name="Rectangle 8"/>
          <p:cNvSpPr txBox="1">
            <a:spLocks noChangeArrowheads="1"/>
          </p:cNvSpPr>
          <p:nvPr/>
        </p:nvSpPr>
        <p:spPr bwMode="auto">
          <a:xfrm>
            <a:off x="2597726" y="1377398"/>
            <a:ext cx="4176464" cy="57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dirty="0" smtClean="0"/>
              <a:t>Figure is plotted + .</a:t>
            </a:r>
            <a:r>
              <a:rPr lang="en-GB" altLang="en-US" sz="1800" dirty="0" err="1" smtClean="0"/>
              <a:t>nii</a:t>
            </a:r>
            <a:r>
              <a:rPr lang="en-GB" altLang="en-US" sz="1800" dirty="0" smtClean="0"/>
              <a:t> images saved</a:t>
            </a:r>
            <a:endParaRPr lang="en-GB" altLang="en-US" sz="2000" dirty="0"/>
          </a:p>
        </p:txBody>
      </p:sp>
      <p:sp>
        <p:nvSpPr>
          <p:cNvPr id="7" name="Tekstvak 10"/>
          <p:cNvSpPr txBox="1">
            <a:spLocks noChangeArrowheads="1"/>
          </p:cNvSpPr>
          <p:nvPr/>
        </p:nvSpPr>
        <p:spPr bwMode="auto">
          <a:xfrm>
            <a:off x="2199942" y="5136516"/>
            <a:ext cx="1894450" cy="373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lnSpc>
                <a:spcPct val="114000"/>
              </a:lnSpc>
              <a:defRPr/>
            </a:pPr>
            <a:r>
              <a:rPr lang="en-US" sz="1600" dirty="0" smtClean="0">
                <a:solidFill>
                  <a:srgbClr val="000000"/>
                </a:solidFill>
                <a:latin typeface="Calibri" pitchFamily="34" charset="0"/>
              </a:rPr>
              <a:t>Phase Frequency</a:t>
            </a:r>
            <a:endParaRPr lang="en-GB" sz="16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" name="Tekstvak 10"/>
          <p:cNvSpPr txBox="1">
            <a:spLocks noChangeArrowheads="1"/>
          </p:cNvSpPr>
          <p:nvPr/>
        </p:nvSpPr>
        <p:spPr bwMode="auto">
          <a:xfrm>
            <a:off x="1670701" y="2048050"/>
            <a:ext cx="465384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vert270" wrap="square">
            <a:spAutoFit/>
          </a:bodyPr>
          <a:lstStyle/>
          <a:p>
            <a:pPr algn="ctr" eaLnBrk="1" hangingPunct="1">
              <a:lnSpc>
                <a:spcPct val="114000"/>
              </a:lnSpc>
              <a:defRPr/>
            </a:pPr>
            <a:r>
              <a:rPr lang="en-US" sz="1600" dirty="0" smtClean="0">
                <a:solidFill>
                  <a:srgbClr val="000000"/>
                </a:solidFill>
                <a:latin typeface="Calibri" pitchFamily="34" charset="0"/>
              </a:rPr>
              <a:t>Amplitude Frequency</a:t>
            </a:r>
            <a:endParaRPr lang="en-GB" sz="16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9" name="Tekstvak 10"/>
          <p:cNvSpPr txBox="1">
            <a:spLocks noChangeArrowheads="1"/>
          </p:cNvSpPr>
          <p:nvPr/>
        </p:nvSpPr>
        <p:spPr bwMode="auto">
          <a:xfrm>
            <a:off x="4559776" y="5157771"/>
            <a:ext cx="1894450" cy="373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lnSpc>
                <a:spcPct val="114000"/>
              </a:lnSpc>
              <a:defRPr/>
            </a:pPr>
            <a:r>
              <a:rPr lang="en-US" sz="1600" dirty="0" smtClean="0">
                <a:solidFill>
                  <a:srgbClr val="000000"/>
                </a:solidFill>
                <a:latin typeface="Calibri" pitchFamily="34" charset="0"/>
              </a:rPr>
              <a:t>Phase Frequency</a:t>
            </a:r>
            <a:endParaRPr lang="en-GB" sz="16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0663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kstvak 10"/>
          <p:cNvSpPr txBox="1">
            <a:spLocks noChangeArrowheads="1"/>
          </p:cNvSpPr>
          <p:nvPr/>
        </p:nvSpPr>
        <p:spPr bwMode="auto">
          <a:xfrm>
            <a:off x="1540728" y="1258758"/>
            <a:ext cx="6062544" cy="1987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lnSpc>
                <a:spcPct val="114000"/>
              </a:lnSpc>
              <a:defRPr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Get in touch for 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an example batch and/or script:</a:t>
            </a:r>
          </a:p>
          <a:p>
            <a:pPr algn="ctr" eaLnBrk="1" hangingPunct="1">
              <a:lnSpc>
                <a:spcPct val="114000"/>
              </a:lnSpc>
              <a:defRPr/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algn="ctr" eaLnBrk="1" hangingPunct="1">
              <a:lnSpc>
                <a:spcPct val="114000"/>
              </a:lnSpc>
              <a:defRPr/>
            </a:pPr>
            <a:r>
              <a:rPr lang="en-US" b="1" dirty="0" err="1" smtClean="0">
                <a:solidFill>
                  <a:srgbClr val="000000"/>
                </a:solidFill>
                <a:latin typeface="Calibri" pitchFamily="34" charset="0"/>
              </a:rPr>
              <a:t>vanwijk.bernadette@gmail.com</a:t>
            </a:r>
            <a:endParaRPr lang="en-US" b="1" dirty="0" smtClean="0">
              <a:solidFill>
                <a:srgbClr val="000000"/>
              </a:solidFill>
              <a:latin typeface="Calibri" pitchFamily="34" charset="0"/>
            </a:endParaRPr>
          </a:p>
          <a:p>
            <a:pPr algn="ctr" eaLnBrk="1" hangingPunct="1">
              <a:lnSpc>
                <a:spcPct val="114000"/>
              </a:lnSpc>
              <a:defRPr/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algn="ctr" eaLnBrk="1" hangingPunct="1">
              <a:lnSpc>
                <a:spcPct val="114000"/>
              </a:lnSpc>
              <a:defRPr/>
            </a:pPr>
            <a:endParaRPr lang="en-US" dirty="0" smtClean="0">
              <a:solidFill>
                <a:srgbClr val="000000"/>
              </a:solidFill>
              <a:latin typeface="Calibri" pitchFamily="34" charset="0"/>
            </a:endParaRPr>
          </a:p>
          <a:p>
            <a:pPr algn="ctr" eaLnBrk="1" hangingPunct="1">
              <a:lnSpc>
                <a:spcPct val="114000"/>
              </a:lnSpc>
              <a:defRPr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Or ask for help during the practical session on Wednesday</a:t>
            </a:r>
            <a:endParaRPr lang="en-GB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1328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fgeronde rechthoek 18"/>
          <p:cNvSpPr/>
          <p:nvPr/>
        </p:nvSpPr>
        <p:spPr>
          <a:xfrm>
            <a:off x="619546" y="5094159"/>
            <a:ext cx="7952002" cy="1119200"/>
          </a:xfrm>
          <a:prstGeom prst="roundRect">
            <a:avLst>
              <a:gd name="adj" fmla="val 10184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pSp>
        <p:nvGrpSpPr>
          <p:cNvPr id="14" name="Group 13"/>
          <p:cNvGrpSpPr/>
          <p:nvPr/>
        </p:nvGrpSpPr>
        <p:grpSpPr>
          <a:xfrm>
            <a:off x="1036724" y="1581665"/>
            <a:ext cx="5883059" cy="3234641"/>
            <a:chOff x="468313" y="2133600"/>
            <a:chExt cx="8064500" cy="4351338"/>
          </a:xfrm>
        </p:grpSpPr>
        <p:pic>
          <p:nvPicPr>
            <p:cNvPr id="5" name="Afbeelding 16" descr="head-outline-with-brain-powerpoint-template_1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845" t="15077" r="20847"/>
            <a:stretch>
              <a:fillRect/>
            </a:stretch>
          </p:blipFill>
          <p:spPr bwMode="auto">
            <a:xfrm>
              <a:off x="468313" y="3644900"/>
              <a:ext cx="2374900" cy="284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Afbeelding 19" descr="freqs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3213" y="2133600"/>
              <a:ext cx="2160587" cy="293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Afbeelding 20" descr="int_freq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2225" y="3357563"/>
              <a:ext cx="2160588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Rechte verbindingslijn 27"/>
            <p:cNvCxnSpPr/>
            <p:nvPr/>
          </p:nvCxnSpPr>
          <p:spPr>
            <a:xfrm flipV="1">
              <a:off x="5219700" y="3573463"/>
              <a:ext cx="1008063" cy="1223962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Rechte verbindingslijn 28"/>
            <p:cNvCxnSpPr/>
            <p:nvPr/>
          </p:nvCxnSpPr>
          <p:spPr>
            <a:xfrm>
              <a:off x="5219700" y="2349500"/>
              <a:ext cx="1008063" cy="1223963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27025" y="-49428"/>
            <a:ext cx="8489950" cy="1296987"/>
          </a:xfrm>
        </p:spPr>
        <p:txBody>
          <a:bodyPr/>
          <a:lstStyle/>
          <a:p>
            <a:pPr algn="ctr" eaLnBrk="1" hangingPunct="1"/>
            <a:r>
              <a:rPr lang="en-GB" altLang="en-US" sz="2400" b="1" dirty="0" smtClean="0">
                <a:solidFill>
                  <a:srgbClr val="0066CC"/>
                </a:solidFill>
                <a:latin typeface="+mn-lt"/>
              </a:rPr>
              <a:t>Why care about cross-frequency coupling?</a:t>
            </a:r>
            <a:endParaRPr lang="en-GB" altLang="en-US" sz="2400" b="1" dirty="0">
              <a:solidFill>
                <a:srgbClr val="0066CC"/>
              </a:solidFill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70966" y="5179737"/>
            <a:ext cx="744916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GB" altLang="en-US" dirty="0"/>
              <a:t>Brain </a:t>
            </a:r>
            <a:r>
              <a:rPr lang="en-GB" altLang="en-US" dirty="0" smtClean="0"/>
              <a:t>needs to integrate </a:t>
            </a:r>
            <a:r>
              <a:rPr lang="en-GB" altLang="en-US" dirty="0"/>
              <a:t>information at different </a:t>
            </a:r>
            <a:r>
              <a:rPr lang="en-GB" altLang="en-US" dirty="0" smtClean="0"/>
              <a:t>frequencies and time scales</a:t>
            </a:r>
            <a:endParaRPr lang="en-GB" altLang="en-US" dirty="0"/>
          </a:p>
          <a:p>
            <a:pPr>
              <a:lnSpc>
                <a:spcPct val="150000"/>
              </a:lnSpc>
            </a:pPr>
            <a:r>
              <a:rPr lang="en-GB" altLang="en-US" dirty="0"/>
              <a:t>Unexplored mechanisms of information processing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4980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Afgeronde rechthoek 18"/>
          <p:cNvSpPr/>
          <p:nvPr/>
        </p:nvSpPr>
        <p:spPr>
          <a:xfrm>
            <a:off x="419584" y="3397284"/>
            <a:ext cx="3838756" cy="2876813"/>
          </a:xfrm>
          <a:prstGeom prst="roundRect">
            <a:avLst>
              <a:gd name="adj" fmla="val 10184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" name="Afgeronde rechthoek 18"/>
          <p:cNvSpPr/>
          <p:nvPr/>
        </p:nvSpPr>
        <p:spPr>
          <a:xfrm>
            <a:off x="420131" y="373010"/>
            <a:ext cx="3838756" cy="2876813"/>
          </a:xfrm>
          <a:prstGeom prst="roundRect">
            <a:avLst>
              <a:gd name="adj" fmla="val 10184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995596" y="896598"/>
            <a:ext cx="2687827" cy="1648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fgeronde rechthoek 18"/>
          <p:cNvSpPr/>
          <p:nvPr/>
        </p:nvSpPr>
        <p:spPr>
          <a:xfrm>
            <a:off x="4584356" y="373010"/>
            <a:ext cx="4091481" cy="5901087"/>
          </a:xfrm>
          <a:prstGeom prst="roundRect">
            <a:avLst>
              <a:gd name="adj" fmla="val 10184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751" y="4041641"/>
            <a:ext cx="2976563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5494276" y="5783902"/>
            <a:ext cx="2449512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 err="1">
                <a:latin typeface="Calibri" pitchFamily="34" charset="0"/>
              </a:rPr>
              <a:t>Axmacher</a:t>
            </a:r>
            <a:r>
              <a:rPr lang="en-GB" sz="1400" kern="0" dirty="0">
                <a:latin typeface="Calibri" pitchFamily="34" charset="0"/>
              </a:rPr>
              <a:t> et al. (2009)</a:t>
            </a:r>
            <a:r>
              <a:rPr lang="en-GB" sz="1400" i="1" kern="0" dirty="0">
                <a:latin typeface="Calibri" pitchFamily="34" charset="0"/>
              </a:rPr>
              <a:t> PNAS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5013227" y="3023322"/>
            <a:ext cx="3233738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defRPr/>
            </a:pPr>
            <a:r>
              <a:rPr lang="en-GB" sz="1400" kern="0" dirty="0">
                <a:latin typeface="Calibri" pitchFamily="34" charset="0"/>
              </a:rPr>
              <a:t>Jensen &amp; </a:t>
            </a:r>
            <a:r>
              <a:rPr lang="en-GB" sz="1400" kern="0" dirty="0" err="1">
                <a:latin typeface="Calibri" pitchFamily="34" charset="0"/>
              </a:rPr>
              <a:t>Colgin</a:t>
            </a:r>
            <a:r>
              <a:rPr lang="en-GB" sz="1400" kern="0" dirty="0">
                <a:latin typeface="Calibri" pitchFamily="34" charset="0"/>
              </a:rPr>
              <a:t> (2007)</a:t>
            </a:r>
            <a:r>
              <a:rPr lang="en-GB" sz="1400" i="1" kern="0" dirty="0">
                <a:latin typeface="Calibri" pitchFamily="34" charset="0"/>
              </a:rPr>
              <a:t> </a:t>
            </a:r>
            <a:r>
              <a:rPr lang="en-GB" sz="1400" i="1" kern="0" dirty="0" err="1">
                <a:latin typeface="Calibri" pitchFamily="34" charset="0"/>
              </a:rPr>
              <a:t>TiCS</a:t>
            </a:r>
            <a:endParaRPr lang="en-GB" sz="1400" i="1" kern="0" dirty="0">
              <a:latin typeface="Calibri" pitchFamily="34" charset="0"/>
            </a:endParaRPr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920" y="1467082"/>
            <a:ext cx="3070225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5686569" y="1017286"/>
            <a:ext cx="188705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defRPr/>
            </a:pPr>
            <a:r>
              <a:rPr lang="en-GB" altLang="en-US" dirty="0">
                <a:latin typeface="Calibri" pitchFamily="34" charset="0"/>
              </a:rPr>
              <a:t>Spatial navigatio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705837" y="3594995"/>
            <a:ext cx="184851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defRPr/>
            </a:pPr>
            <a:r>
              <a:rPr lang="en-GB" altLang="en-US" dirty="0">
                <a:latin typeface="Calibri" pitchFamily="34" charset="0"/>
              </a:rPr>
              <a:t>Working memory</a:t>
            </a:r>
          </a:p>
        </p:txBody>
      </p:sp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098" y="1012969"/>
            <a:ext cx="2456822" cy="1478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952486" y="2612833"/>
            <a:ext cx="3367174" cy="449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GB" altLang="en-US" sz="1400" dirty="0" err="1">
                <a:latin typeface="Calibri" pitchFamily="34" charset="0"/>
              </a:rPr>
              <a:t>Canolty</a:t>
            </a:r>
            <a:r>
              <a:rPr lang="en-GB" altLang="en-US" sz="1400" dirty="0">
                <a:latin typeface="Calibri" pitchFamily="34" charset="0"/>
              </a:rPr>
              <a:t> et al. (2006) </a:t>
            </a:r>
            <a:r>
              <a:rPr lang="en-GB" altLang="en-US" sz="1400" i="1" dirty="0">
                <a:latin typeface="Calibri" pitchFamily="34" charset="0"/>
              </a:rPr>
              <a:t>Science</a:t>
            </a:r>
            <a:endParaRPr lang="en-GB" sz="1400" kern="0" dirty="0" smtClean="0">
              <a:latin typeface="Calibri" pitchFamily="34" charset="0"/>
            </a:endParaRP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 smtClean="0">
                <a:latin typeface="Calibri" pitchFamily="34" charset="0"/>
              </a:rPr>
              <a:t>Florin </a:t>
            </a:r>
            <a:r>
              <a:rPr lang="en-GB" sz="1400" kern="0" dirty="0">
                <a:latin typeface="Calibri" pitchFamily="34" charset="0"/>
              </a:rPr>
              <a:t>&amp; </a:t>
            </a:r>
            <a:r>
              <a:rPr lang="en-GB" sz="1400" kern="0" dirty="0" err="1">
                <a:latin typeface="Calibri" pitchFamily="34" charset="0"/>
              </a:rPr>
              <a:t>Baillet</a:t>
            </a:r>
            <a:r>
              <a:rPr lang="en-GB" sz="1400" kern="0" dirty="0">
                <a:latin typeface="Calibri" pitchFamily="34" charset="0"/>
              </a:rPr>
              <a:t> (2015)</a:t>
            </a:r>
            <a:r>
              <a:rPr lang="en-GB" sz="1400" i="1" kern="0" dirty="0">
                <a:latin typeface="Calibri" pitchFamily="34" charset="0"/>
              </a:rPr>
              <a:t> </a:t>
            </a:r>
            <a:r>
              <a:rPr lang="en-GB" sz="1400" i="1" kern="0" dirty="0" err="1">
                <a:latin typeface="Calibri" pitchFamily="34" charset="0"/>
              </a:rPr>
              <a:t>Neuroimage</a:t>
            </a:r>
            <a:endParaRPr lang="en-GB" sz="1400" i="1" kern="0" dirty="0">
              <a:latin typeface="Calibri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635214" y="434795"/>
            <a:ext cx="1408591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defRPr/>
            </a:pPr>
            <a:r>
              <a:rPr lang="en-GB" altLang="en-US" b="1" smtClean="0">
                <a:latin typeface="Calibri" pitchFamily="34" charset="0"/>
              </a:rPr>
              <a:t>Resting state</a:t>
            </a:r>
            <a:endParaRPr lang="en-GB" altLang="en-US" b="1" dirty="0">
              <a:latin typeface="Calibri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018373" y="434795"/>
            <a:ext cx="3223447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defRPr/>
            </a:pPr>
            <a:r>
              <a:rPr lang="en-GB" altLang="en-US" b="1" dirty="0" smtClean="0">
                <a:latin typeface="Calibri" pitchFamily="34" charset="0"/>
              </a:rPr>
              <a:t>Modulation by behavioural task</a:t>
            </a:r>
            <a:endParaRPr lang="en-GB" altLang="en-US" b="1" dirty="0"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036586" y="3516497"/>
            <a:ext cx="260475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defRPr/>
            </a:pPr>
            <a:r>
              <a:rPr lang="en-GB" altLang="en-US" b="1" dirty="0" smtClean="0">
                <a:latin typeface="Calibri" pitchFamily="34" charset="0"/>
              </a:rPr>
              <a:t>Modulation by pathology</a:t>
            </a:r>
            <a:endParaRPr lang="en-GB" altLang="en-US" b="1" dirty="0">
              <a:latin typeface="Calibri" pitchFamily="34" charset="0"/>
            </a:endParaRPr>
          </a:p>
        </p:txBody>
      </p:sp>
      <p:pic>
        <p:nvPicPr>
          <p:cNvPr id="27" name="Picture 2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35330" y="4092856"/>
            <a:ext cx="2607264" cy="1669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722094" y="5802280"/>
            <a:ext cx="3233737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defRPr/>
            </a:pPr>
            <a:r>
              <a:rPr lang="en-GB" sz="1400" kern="0" dirty="0">
                <a:latin typeface="Calibri" pitchFamily="34" charset="0"/>
              </a:rPr>
              <a:t>d</a:t>
            </a:r>
            <a:r>
              <a:rPr lang="en-GB" sz="1400" kern="0" dirty="0" smtClean="0">
                <a:latin typeface="Calibri" pitchFamily="34" charset="0"/>
              </a:rPr>
              <a:t>e </a:t>
            </a:r>
            <a:r>
              <a:rPr lang="en-GB" sz="1400" kern="0" dirty="0" err="1">
                <a:latin typeface="Calibri" pitchFamily="34" charset="0"/>
              </a:rPr>
              <a:t>Hemptinne</a:t>
            </a:r>
            <a:r>
              <a:rPr lang="en-GB" sz="1400" kern="0" dirty="0">
                <a:latin typeface="Calibri" pitchFamily="34" charset="0"/>
              </a:rPr>
              <a:t> et al.</a:t>
            </a:r>
            <a:r>
              <a:rPr lang="en-GB" sz="1400" i="1" kern="0" dirty="0">
                <a:latin typeface="Calibri" pitchFamily="34" charset="0"/>
              </a:rPr>
              <a:t> </a:t>
            </a:r>
            <a:r>
              <a:rPr lang="en-GB" sz="1400" kern="0" dirty="0">
                <a:latin typeface="Calibri" pitchFamily="34" charset="0"/>
              </a:rPr>
              <a:t>(</a:t>
            </a:r>
            <a:r>
              <a:rPr lang="en-GB" sz="1400" kern="0" dirty="0" smtClean="0">
                <a:latin typeface="Calibri" pitchFamily="34" charset="0"/>
              </a:rPr>
              <a:t>2013) </a:t>
            </a:r>
            <a:r>
              <a:rPr lang="en-GB" sz="1400" i="1" kern="0" dirty="0" smtClean="0">
                <a:latin typeface="Calibri" pitchFamily="34" charset="0"/>
              </a:rPr>
              <a:t>PNAS</a:t>
            </a:r>
            <a:endParaRPr lang="en-GB" sz="1400" i="1" kern="0" dirty="0">
              <a:latin typeface="Calibri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237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11188" y="5732463"/>
            <a:ext cx="3455987" cy="4333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200" i="1"/>
              <a:t>Jirsa &amp; Müller, 2013; Frontiers in Comp Neurosci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96" t="-2458" r="-2496" b="-4095"/>
          <a:stretch>
            <a:fillRect/>
          </a:stretch>
        </p:blipFill>
        <p:spPr bwMode="auto">
          <a:xfrm>
            <a:off x="395288" y="1844675"/>
            <a:ext cx="3775075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kstvak 8"/>
          <p:cNvSpPr txBox="1">
            <a:spLocks noChangeArrowheads="1"/>
          </p:cNvSpPr>
          <p:nvPr/>
        </p:nvSpPr>
        <p:spPr bwMode="auto">
          <a:xfrm>
            <a:off x="4537075" y="1989138"/>
            <a:ext cx="4427538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lang="nl-NL" altLang="en-US" b="1" dirty="0">
              <a:latin typeface="Calibri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nl-NL" altLang="en-US" b="1" dirty="0" err="1">
                <a:latin typeface="Calibri" charset="0"/>
              </a:rPr>
              <a:t>Frequency</a:t>
            </a:r>
            <a:r>
              <a:rPr lang="nl-NL" altLang="en-US" b="1" dirty="0">
                <a:latin typeface="Calibri" charset="0"/>
              </a:rPr>
              <a:t> </a:t>
            </a:r>
            <a:r>
              <a:rPr lang="nl-NL" altLang="en-US" b="1" dirty="0" err="1">
                <a:latin typeface="Calibri" charset="0"/>
              </a:rPr>
              <a:t>combinations</a:t>
            </a:r>
            <a:r>
              <a:rPr lang="nl-NL" altLang="en-US" b="1" dirty="0">
                <a:latin typeface="Calibri" charset="0"/>
              </a:rPr>
              <a:t> </a:t>
            </a:r>
            <a:r>
              <a:rPr lang="nl-NL" altLang="en-US" dirty="0">
                <a:latin typeface="Calibri" charset="0"/>
              </a:rPr>
              <a:t/>
            </a:r>
            <a:br>
              <a:rPr lang="nl-NL" altLang="en-US" dirty="0">
                <a:latin typeface="Calibri" charset="0"/>
              </a:rPr>
            </a:br>
            <a:endParaRPr lang="nl-NL" altLang="en-US" dirty="0">
              <a:latin typeface="Calibri" charset="0"/>
            </a:endParaRPr>
          </a:p>
          <a:p>
            <a:pPr eaLnBrk="1" hangingPunct="1">
              <a:lnSpc>
                <a:spcPct val="120000"/>
              </a:lnSpc>
            </a:pPr>
            <a:endParaRPr lang="nl-NL" altLang="en-US" dirty="0">
              <a:latin typeface="Calibri" charset="0"/>
            </a:endParaRPr>
          </a:p>
          <a:p>
            <a:pPr eaLnBrk="1" hangingPunct="1">
              <a:lnSpc>
                <a:spcPct val="120000"/>
              </a:lnSpc>
            </a:pPr>
            <a:endParaRPr lang="nl-NL" altLang="en-US" dirty="0">
              <a:latin typeface="Calibri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nl-NL" altLang="en-US" b="1" dirty="0" err="1">
                <a:latin typeface="Calibri" charset="0"/>
              </a:rPr>
              <a:t>Within</a:t>
            </a:r>
            <a:r>
              <a:rPr lang="nl-NL" altLang="en-US" dirty="0">
                <a:latin typeface="Calibri" charset="0"/>
              </a:rPr>
              <a:t> a </a:t>
            </a:r>
            <a:r>
              <a:rPr lang="nl-NL" altLang="en-US" dirty="0" err="1">
                <a:latin typeface="Calibri" charset="0"/>
              </a:rPr>
              <a:t>recorded</a:t>
            </a:r>
            <a:r>
              <a:rPr lang="nl-NL" altLang="en-US" dirty="0">
                <a:latin typeface="Calibri" charset="0"/>
              </a:rPr>
              <a:t> </a:t>
            </a:r>
            <a:r>
              <a:rPr lang="nl-NL" altLang="en-US" dirty="0" err="1">
                <a:latin typeface="Calibri" charset="0"/>
              </a:rPr>
              <a:t>signal</a:t>
            </a:r>
            <a:r>
              <a:rPr lang="nl-NL" altLang="en-US" dirty="0">
                <a:latin typeface="Calibri" charset="0"/>
              </a:rPr>
              <a:t> (</a:t>
            </a:r>
            <a:r>
              <a:rPr lang="nl-NL" altLang="en-US" dirty="0" err="1">
                <a:latin typeface="Calibri" charset="0"/>
              </a:rPr>
              <a:t>brain</a:t>
            </a:r>
            <a:r>
              <a:rPr lang="nl-NL" altLang="en-US" dirty="0">
                <a:latin typeface="Calibri" charset="0"/>
              </a:rPr>
              <a:t> </a:t>
            </a:r>
            <a:r>
              <a:rPr lang="nl-NL" altLang="en-US" dirty="0" err="1">
                <a:latin typeface="Calibri" charset="0"/>
              </a:rPr>
              <a:t>region</a:t>
            </a:r>
            <a:r>
              <a:rPr lang="nl-NL" altLang="en-US" dirty="0">
                <a:latin typeface="Calibri" charset="0"/>
              </a:rPr>
              <a:t>)</a:t>
            </a:r>
          </a:p>
          <a:p>
            <a:pPr eaLnBrk="1" hangingPunct="1">
              <a:lnSpc>
                <a:spcPct val="120000"/>
              </a:lnSpc>
            </a:pPr>
            <a:r>
              <a:rPr lang="nl-NL" altLang="en-US" b="1" dirty="0" err="1">
                <a:latin typeface="Calibri" charset="0"/>
              </a:rPr>
              <a:t>Between</a:t>
            </a:r>
            <a:r>
              <a:rPr lang="nl-NL" altLang="en-US" dirty="0">
                <a:latin typeface="Calibri" charset="0"/>
              </a:rPr>
              <a:t> </a:t>
            </a:r>
            <a:r>
              <a:rPr lang="nl-NL" altLang="en-US" dirty="0" err="1">
                <a:latin typeface="Calibri" charset="0"/>
              </a:rPr>
              <a:t>two</a:t>
            </a:r>
            <a:r>
              <a:rPr lang="nl-NL" altLang="en-US" dirty="0">
                <a:latin typeface="Calibri" charset="0"/>
              </a:rPr>
              <a:t> different </a:t>
            </a:r>
            <a:r>
              <a:rPr lang="nl-NL" altLang="en-US" dirty="0" err="1">
                <a:latin typeface="Calibri" charset="0"/>
              </a:rPr>
              <a:t>signals</a:t>
            </a:r>
            <a:r>
              <a:rPr lang="nl-NL" altLang="en-US" dirty="0">
                <a:latin typeface="Calibri" charset="0"/>
              </a:rPr>
              <a:t> (</a:t>
            </a:r>
            <a:r>
              <a:rPr lang="nl-NL" altLang="en-US" dirty="0" err="1">
                <a:latin typeface="Calibri" charset="0"/>
              </a:rPr>
              <a:t>brain</a:t>
            </a:r>
            <a:r>
              <a:rPr lang="nl-NL" altLang="en-US" dirty="0">
                <a:latin typeface="Calibri" charset="0"/>
              </a:rPr>
              <a:t> </a:t>
            </a:r>
            <a:r>
              <a:rPr lang="nl-NL" altLang="en-US" dirty="0" err="1">
                <a:latin typeface="Calibri" charset="0"/>
              </a:rPr>
              <a:t>regions</a:t>
            </a:r>
            <a:r>
              <a:rPr lang="nl-NL" altLang="en-US" dirty="0">
                <a:latin typeface="Calibri" charset="0"/>
              </a:rPr>
              <a:t>)</a:t>
            </a:r>
            <a:endParaRPr lang="en-GB" altLang="en-US" dirty="0">
              <a:latin typeface="Calibri" charset="0"/>
            </a:endParaRPr>
          </a:p>
        </p:txBody>
      </p:sp>
      <p:sp>
        <p:nvSpPr>
          <p:cNvPr id="7" name="Tekstvak 14"/>
          <p:cNvSpPr txBox="1">
            <a:spLocks noChangeArrowheads="1"/>
          </p:cNvSpPr>
          <p:nvPr/>
        </p:nvSpPr>
        <p:spPr bwMode="auto">
          <a:xfrm>
            <a:off x="5940425" y="4941888"/>
            <a:ext cx="15541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nl-NL" altLang="en-US" b="1">
                <a:latin typeface="Calibri" charset="0"/>
              </a:rPr>
              <a:t>Many </a:t>
            </a:r>
            <a:br>
              <a:rPr lang="nl-NL" altLang="en-US" b="1">
                <a:latin typeface="Calibri" charset="0"/>
              </a:rPr>
            </a:br>
            <a:r>
              <a:rPr lang="nl-NL" altLang="en-US" b="1">
                <a:latin typeface="Calibri" charset="0"/>
              </a:rPr>
              <a:t>combinations!</a:t>
            </a:r>
            <a:endParaRPr lang="en-GB" altLang="en-US" b="1">
              <a:latin typeface="Calibri" charset="0"/>
            </a:endParaRPr>
          </a:p>
        </p:txBody>
      </p:sp>
      <p:sp>
        <p:nvSpPr>
          <p:cNvPr id="8" name="Afgeronde rechthoek 7"/>
          <p:cNvSpPr/>
          <p:nvPr/>
        </p:nvSpPr>
        <p:spPr>
          <a:xfrm>
            <a:off x="323850" y="1700213"/>
            <a:ext cx="3887788" cy="4321175"/>
          </a:xfrm>
          <a:prstGeom prst="roundRect">
            <a:avLst>
              <a:gd name="adj" fmla="val 7546"/>
            </a:avLst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27025" y="0"/>
            <a:ext cx="8489950" cy="1296988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solidFill>
                  <a:srgbClr val="0066CC"/>
                </a:solidFill>
                <a:latin typeface="+mn-lt"/>
              </a:rPr>
              <a:t>Various forms of cross-frequency coupling</a:t>
            </a:r>
          </a:p>
        </p:txBody>
      </p:sp>
      <p:sp>
        <p:nvSpPr>
          <p:cNvPr id="10" name="Rechthoek 9"/>
          <p:cNvSpPr>
            <a:spLocks noChangeArrowheads="1"/>
          </p:cNvSpPr>
          <p:nvPr/>
        </p:nvSpPr>
        <p:spPr bwMode="auto">
          <a:xfrm>
            <a:off x="7380288" y="1700213"/>
            <a:ext cx="1368425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nl-NL" altLang="en-US" sz="1400" i="1">
                <a:latin typeface="Calibri" charset="0"/>
              </a:rPr>
              <a:t>delta-alpha </a:t>
            </a:r>
          </a:p>
          <a:p>
            <a:pPr eaLnBrk="1" hangingPunct="1">
              <a:lnSpc>
                <a:spcPct val="120000"/>
              </a:lnSpc>
            </a:pPr>
            <a:r>
              <a:rPr lang="nl-NL" altLang="en-US" sz="1400" i="1">
                <a:latin typeface="Calibri" charset="0"/>
              </a:rPr>
              <a:t>theta-beta </a:t>
            </a:r>
          </a:p>
          <a:p>
            <a:pPr eaLnBrk="1" hangingPunct="1">
              <a:lnSpc>
                <a:spcPct val="120000"/>
              </a:lnSpc>
            </a:pPr>
            <a:r>
              <a:rPr lang="nl-NL" altLang="en-US" sz="1400" i="1">
                <a:latin typeface="Calibri" charset="0"/>
              </a:rPr>
              <a:t>theta-gamma </a:t>
            </a:r>
          </a:p>
          <a:p>
            <a:pPr eaLnBrk="1" hangingPunct="1">
              <a:lnSpc>
                <a:spcPct val="120000"/>
              </a:lnSpc>
            </a:pPr>
            <a:r>
              <a:rPr lang="nl-NL" altLang="en-US" sz="1400" i="1">
                <a:latin typeface="Calibri" charset="0"/>
              </a:rPr>
              <a:t>alpha-gamma </a:t>
            </a:r>
          </a:p>
          <a:p>
            <a:pPr eaLnBrk="1" hangingPunct="1">
              <a:lnSpc>
                <a:spcPct val="120000"/>
              </a:lnSpc>
            </a:pPr>
            <a:r>
              <a:rPr lang="nl-NL" altLang="en-US" sz="1400" i="1">
                <a:latin typeface="Calibri" charset="0"/>
              </a:rPr>
              <a:t>beta-gamma </a:t>
            </a:r>
          </a:p>
          <a:p>
            <a:pPr eaLnBrk="1" hangingPunct="1">
              <a:lnSpc>
                <a:spcPct val="120000"/>
              </a:lnSpc>
            </a:pPr>
            <a:r>
              <a:rPr lang="nl-NL" altLang="en-US" sz="1400" i="1">
                <a:latin typeface="Calibri" charset="0"/>
              </a:rPr>
              <a:t>etc.</a:t>
            </a:r>
          </a:p>
        </p:txBody>
      </p:sp>
      <p:sp>
        <p:nvSpPr>
          <p:cNvPr id="11" name="Linkeraccolade 12"/>
          <p:cNvSpPr/>
          <p:nvPr/>
        </p:nvSpPr>
        <p:spPr>
          <a:xfrm>
            <a:off x="7164388" y="1844675"/>
            <a:ext cx="215900" cy="1368425"/>
          </a:xfrm>
          <a:prstGeom prst="leftBrac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4956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Rechte verbindingslijn 4"/>
          <p:cNvCxnSpPr/>
          <p:nvPr/>
        </p:nvCxnSpPr>
        <p:spPr>
          <a:xfrm>
            <a:off x="4572000" y="932069"/>
            <a:ext cx="0" cy="288925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" name="Rechte verbindingslijn 5"/>
          <p:cNvCxnSpPr/>
          <p:nvPr/>
        </p:nvCxnSpPr>
        <p:spPr>
          <a:xfrm>
            <a:off x="900113" y="1220994"/>
            <a:ext cx="0" cy="2873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8" name="Rechte verbindingslijn 6"/>
          <p:cNvCxnSpPr/>
          <p:nvPr/>
        </p:nvCxnSpPr>
        <p:spPr>
          <a:xfrm>
            <a:off x="2411413" y="1220994"/>
            <a:ext cx="0" cy="2873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9" name="Rechte verbindingslijn 7"/>
          <p:cNvCxnSpPr/>
          <p:nvPr/>
        </p:nvCxnSpPr>
        <p:spPr>
          <a:xfrm>
            <a:off x="3851275" y="1220994"/>
            <a:ext cx="0" cy="2873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0" name="Rechte verbindingslijn 8"/>
          <p:cNvCxnSpPr/>
          <p:nvPr/>
        </p:nvCxnSpPr>
        <p:spPr>
          <a:xfrm>
            <a:off x="5292725" y="1220994"/>
            <a:ext cx="0" cy="2873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1" name="Rechte verbindingslijn 9"/>
          <p:cNvCxnSpPr/>
          <p:nvPr/>
        </p:nvCxnSpPr>
        <p:spPr>
          <a:xfrm>
            <a:off x="6732588" y="1220994"/>
            <a:ext cx="0" cy="2873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2" name="Rechte verbindingslijn 10"/>
          <p:cNvCxnSpPr/>
          <p:nvPr/>
        </p:nvCxnSpPr>
        <p:spPr>
          <a:xfrm>
            <a:off x="8172450" y="1220994"/>
            <a:ext cx="0" cy="2873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3" name="Rechte verbindingslijn 11"/>
          <p:cNvCxnSpPr/>
          <p:nvPr/>
        </p:nvCxnSpPr>
        <p:spPr>
          <a:xfrm>
            <a:off x="8172450" y="2013157"/>
            <a:ext cx="0" cy="43180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4" name="Rechte verbindingslijn 12"/>
          <p:cNvCxnSpPr/>
          <p:nvPr/>
        </p:nvCxnSpPr>
        <p:spPr>
          <a:xfrm>
            <a:off x="6732588" y="2013157"/>
            <a:ext cx="0" cy="43180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Rechte verbindingslijn 13"/>
          <p:cNvCxnSpPr/>
          <p:nvPr/>
        </p:nvCxnSpPr>
        <p:spPr>
          <a:xfrm>
            <a:off x="5292725" y="2013157"/>
            <a:ext cx="0" cy="43180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0" name="Rechte verbindingslijn 14"/>
          <p:cNvCxnSpPr/>
          <p:nvPr/>
        </p:nvCxnSpPr>
        <p:spPr>
          <a:xfrm>
            <a:off x="3851275" y="2013157"/>
            <a:ext cx="0" cy="43180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1" name="Rechte verbindingslijn 15"/>
          <p:cNvCxnSpPr/>
          <p:nvPr/>
        </p:nvCxnSpPr>
        <p:spPr>
          <a:xfrm>
            <a:off x="2411413" y="2013157"/>
            <a:ext cx="0" cy="43180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2" name="Rechte verbindingslijn 16"/>
          <p:cNvCxnSpPr/>
          <p:nvPr/>
        </p:nvCxnSpPr>
        <p:spPr>
          <a:xfrm>
            <a:off x="900113" y="2013157"/>
            <a:ext cx="0" cy="43180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pSp>
        <p:nvGrpSpPr>
          <p:cNvPr id="23" name="Groep 4"/>
          <p:cNvGrpSpPr>
            <a:grpSpLocks/>
          </p:cNvGrpSpPr>
          <p:nvPr/>
        </p:nvGrpSpPr>
        <p:grpSpPr bwMode="auto">
          <a:xfrm>
            <a:off x="454025" y="428832"/>
            <a:ext cx="8235950" cy="5551838"/>
            <a:chOff x="309584" y="2124338"/>
            <a:chExt cx="8235774" cy="5550661"/>
          </a:xfrm>
        </p:grpSpPr>
        <p:sp>
          <p:nvSpPr>
            <p:cNvPr id="24" name="Vrije vorm 18"/>
            <p:cNvSpPr/>
            <p:nvPr/>
          </p:nvSpPr>
          <p:spPr>
            <a:xfrm>
              <a:off x="310613" y="3206289"/>
              <a:ext cx="993600" cy="517428"/>
            </a:xfrm>
            <a:custGeom>
              <a:avLst/>
              <a:gdLst>
                <a:gd name="connsiteX0" fmla="*/ 0 w 776142"/>
                <a:gd name="connsiteY0" fmla="*/ 51743 h 517428"/>
                <a:gd name="connsiteX1" fmla="*/ 15155 w 776142"/>
                <a:gd name="connsiteY1" fmla="*/ 15155 h 517428"/>
                <a:gd name="connsiteX2" fmla="*/ 51743 w 776142"/>
                <a:gd name="connsiteY2" fmla="*/ 0 h 517428"/>
                <a:gd name="connsiteX3" fmla="*/ 724399 w 776142"/>
                <a:gd name="connsiteY3" fmla="*/ 0 h 517428"/>
                <a:gd name="connsiteX4" fmla="*/ 760987 w 776142"/>
                <a:gd name="connsiteY4" fmla="*/ 15155 h 517428"/>
                <a:gd name="connsiteX5" fmla="*/ 776142 w 776142"/>
                <a:gd name="connsiteY5" fmla="*/ 51743 h 517428"/>
                <a:gd name="connsiteX6" fmla="*/ 776142 w 776142"/>
                <a:gd name="connsiteY6" fmla="*/ 465685 h 517428"/>
                <a:gd name="connsiteX7" fmla="*/ 760987 w 776142"/>
                <a:gd name="connsiteY7" fmla="*/ 502273 h 517428"/>
                <a:gd name="connsiteX8" fmla="*/ 724399 w 776142"/>
                <a:gd name="connsiteY8" fmla="*/ 517428 h 517428"/>
                <a:gd name="connsiteX9" fmla="*/ 51743 w 776142"/>
                <a:gd name="connsiteY9" fmla="*/ 517428 h 517428"/>
                <a:gd name="connsiteX10" fmla="*/ 15155 w 776142"/>
                <a:gd name="connsiteY10" fmla="*/ 502273 h 517428"/>
                <a:gd name="connsiteX11" fmla="*/ 0 w 776142"/>
                <a:gd name="connsiteY11" fmla="*/ 465685 h 517428"/>
                <a:gd name="connsiteX12" fmla="*/ 0 w 776142"/>
                <a:gd name="connsiteY12" fmla="*/ 51743 h 51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776142" h="517428">
                  <a:moveTo>
                    <a:pt x="0" y="51743"/>
                  </a:moveTo>
                  <a:cubicBezTo>
                    <a:pt x="0" y="38020"/>
                    <a:pt x="5452" y="24859"/>
                    <a:pt x="15155" y="15155"/>
                  </a:cubicBezTo>
                  <a:cubicBezTo>
                    <a:pt x="24859" y="5451"/>
                    <a:pt x="38020" y="0"/>
                    <a:pt x="51743" y="0"/>
                  </a:cubicBezTo>
                  <a:lnTo>
                    <a:pt x="724399" y="0"/>
                  </a:lnTo>
                  <a:cubicBezTo>
                    <a:pt x="738122" y="0"/>
                    <a:pt x="751283" y="5452"/>
                    <a:pt x="760987" y="15155"/>
                  </a:cubicBezTo>
                  <a:cubicBezTo>
                    <a:pt x="770691" y="24859"/>
                    <a:pt x="776142" y="38020"/>
                    <a:pt x="776142" y="51743"/>
                  </a:cubicBezTo>
                  <a:lnTo>
                    <a:pt x="776142" y="465685"/>
                  </a:lnTo>
                  <a:cubicBezTo>
                    <a:pt x="776142" y="479408"/>
                    <a:pt x="770691" y="492569"/>
                    <a:pt x="760987" y="502273"/>
                  </a:cubicBezTo>
                  <a:cubicBezTo>
                    <a:pt x="751283" y="511977"/>
                    <a:pt x="738122" y="517428"/>
                    <a:pt x="724399" y="517428"/>
                  </a:cubicBezTo>
                  <a:lnTo>
                    <a:pt x="51743" y="517428"/>
                  </a:lnTo>
                  <a:cubicBezTo>
                    <a:pt x="38020" y="517428"/>
                    <a:pt x="24859" y="511977"/>
                    <a:pt x="15155" y="502273"/>
                  </a:cubicBezTo>
                  <a:cubicBezTo>
                    <a:pt x="5451" y="492569"/>
                    <a:pt x="0" y="479408"/>
                    <a:pt x="0" y="465685"/>
                  </a:cubicBezTo>
                  <a:lnTo>
                    <a:pt x="0" y="51743"/>
                  </a:lnTo>
                  <a:close/>
                </a:path>
              </a:pathLst>
            </a:custGeom>
            <a:solidFill>
              <a:schemeClr val="bg1"/>
            </a:solidFill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5635" tIns="45635" rIns="45635" bIns="45635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b="1" dirty="0"/>
                <a:t>Amplitude</a:t>
              </a:r>
              <a:br>
                <a:rPr lang="en-GB" sz="1200" b="1" dirty="0"/>
              </a:br>
              <a:r>
                <a:rPr lang="en-GB" sz="1200" b="1" dirty="0"/>
                <a:t>Amplitude</a:t>
              </a:r>
            </a:p>
          </p:txBody>
        </p:sp>
        <p:sp>
          <p:nvSpPr>
            <p:cNvPr id="25" name="Afgeronde rechthoek 19"/>
            <p:cNvSpPr/>
            <p:nvPr/>
          </p:nvSpPr>
          <p:spPr>
            <a:xfrm>
              <a:off x="309584" y="4139820"/>
              <a:ext cx="993600" cy="1152644"/>
            </a:xfrm>
            <a:prstGeom prst="roundRect">
              <a:avLst/>
            </a:prstGeom>
            <a:solidFill>
              <a:schemeClr val="bg1"/>
            </a:solidFill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36000" tIns="0" rIns="36000" bIns="0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/>
                <a:t>Envelope correlation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/>
                <a:t> Dynamic causal modelling</a:t>
              </a:r>
            </a:p>
          </p:txBody>
        </p:sp>
        <p:sp>
          <p:nvSpPr>
            <p:cNvPr id="26" name="Vrije vorm 20"/>
            <p:cNvSpPr/>
            <p:nvPr/>
          </p:nvSpPr>
          <p:spPr>
            <a:xfrm>
              <a:off x="1758842" y="3206289"/>
              <a:ext cx="993600" cy="517428"/>
            </a:xfrm>
            <a:custGeom>
              <a:avLst/>
              <a:gdLst>
                <a:gd name="connsiteX0" fmla="*/ 0 w 776142"/>
                <a:gd name="connsiteY0" fmla="*/ 51743 h 517428"/>
                <a:gd name="connsiteX1" fmla="*/ 15155 w 776142"/>
                <a:gd name="connsiteY1" fmla="*/ 15155 h 517428"/>
                <a:gd name="connsiteX2" fmla="*/ 51743 w 776142"/>
                <a:gd name="connsiteY2" fmla="*/ 0 h 517428"/>
                <a:gd name="connsiteX3" fmla="*/ 724399 w 776142"/>
                <a:gd name="connsiteY3" fmla="*/ 0 h 517428"/>
                <a:gd name="connsiteX4" fmla="*/ 760987 w 776142"/>
                <a:gd name="connsiteY4" fmla="*/ 15155 h 517428"/>
                <a:gd name="connsiteX5" fmla="*/ 776142 w 776142"/>
                <a:gd name="connsiteY5" fmla="*/ 51743 h 517428"/>
                <a:gd name="connsiteX6" fmla="*/ 776142 w 776142"/>
                <a:gd name="connsiteY6" fmla="*/ 465685 h 517428"/>
                <a:gd name="connsiteX7" fmla="*/ 760987 w 776142"/>
                <a:gd name="connsiteY7" fmla="*/ 502273 h 517428"/>
                <a:gd name="connsiteX8" fmla="*/ 724399 w 776142"/>
                <a:gd name="connsiteY8" fmla="*/ 517428 h 517428"/>
                <a:gd name="connsiteX9" fmla="*/ 51743 w 776142"/>
                <a:gd name="connsiteY9" fmla="*/ 517428 h 517428"/>
                <a:gd name="connsiteX10" fmla="*/ 15155 w 776142"/>
                <a:gd name="connsiteY10" fmla="*/ 502273 h 517428"/>
                <a:gd name="connsiteX11" fmla="*/ 0 w 776142"/>
                <a:gd name="connsiteY11" fmla="*/ 465685 h 517428"/>
                <a:gd name="connsiteX12" fmla="*/ 0 w 776142"/>
                <a:gd name="connsiteY12" fmla="*/ 51743 h 51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776142" h="517428">
                  <a:moveTo>
                    <a:pt x="0" y="51743"/>
                  </a:moveTo>
                  <a:cubicBezTo>
                    <a:pt x="0" y="38020"/>
                    <a:pt x="5452" y="24859"/>
                    <a:pt x="15155" y="15155"/>
                  </a:cubicBezTo>
                  <a:cubicBezTo>
                    <a:pt x="24859" y="5451"/>
                    <a:pt x="38020" y="0"/>
                    <a:pt x="51743" y="0"/>
                  </a:cubicBezTo>
                  <a:lnTo>
                    <a:pt x="724399" y="0"/>
                  </a:lnTo>
                  <a:cubicBezTo>
                    <a:pt x="738122" y="0"/>
                    <a:pt x="751283" y="5452"/>
                    <a:pt x="760987" y="15155"/>
                  </a:cubicBezTo>
                  <a:cubicBezTo>
                    <a:pt x="770691" y="24859"/>
                    <a:pt x="776142" y="38020"/>
                    <a:pt x="776142" y="51743"/>
                  </a:cubicBezTo>
                  <a:lnTo>
                    <a:pt x="776142" y="465685"/>
                  </a:lnTo>
                  <a:cubicBezTo>
                    <a:pt x="776142" y="479408"/>
                    <a:pt x="770691" y="492569"/>
                    <a:pt x="760987" y="502273"/>
                  </a:cubicBezTo>
                  <a:cubicBezTo>
                    <a:pt x="751283" y="511977"/>
                    <a:pt x="738122" y="517428"/>
                    <a:pt x="724399" y="517428"/>
                  </a:cubicBezTo>
                  <a:lnTo>
                    <a:pt x="51743" y="517428"/>
                  </a:lnTo>
                  <a:cubicBezTo>
                    <a:pt x="38020" y="517428"/>
                    <a:pt x="24859" y="511977"/>
                    <a:pt x="15155" y="502273"/>
                  </a:cubicBezTo>
                  <a:cubicBezTo>
                    <a:pt x="5451" y="492569"/>
                    <a:pt x="0" y="479408"/>
                    <a:pt x="0" y="465685"/>
                  </a:cubicBezTo>
                  <a:lnTo>
                    <a:pt x="0" y="51743"/>
                  </a:lnTo>
                  <a:close/>
                </a:path>
              </a:pathLst>
            </a:custGeom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5635" tIns="45635" rIns="45635" bIns="45635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b="1" dirty="0"/>
                <a:t>Phase</a:t>
              </a:r>
              <a:br>
                <a:rPr lang="en-GB" sz="1200" b="1" dirty="0"/>
              </a:br>
              <a:r>
                <a:rPr lang="en-GB" sz="1200" b="1" dirty="0"/>
                <a:t>Phase</a:t>
              </a:r>
            </a:p>
          </p:txBody>
        </p:sp>
        <p:sp>
          <p:nvSpPr>
            <p:cNvPr id="27" name="Vrije vorm 21"/>
            <p:cNvSpPr/>
            <p:nvPr/>
          </p:nvSpPr>
          <p:spPr>
            <a:xfrm>
              <a:off x="3207071" y="3206289"/>
              <a:ext cx="993600" cy="517428"/>
            </a:xfrm>
            <a:custGeom>
              <a:avLst/>
              <a:gdLst>
                <a:gd name="connsiteX0" fmla="*/ 0 w 776142"/>
                <a:gd name="connsiteY0" fmla="*/ 51743 h 517428"/>
                <a:gd name="connsiteX1" fmla="*/ 15155 w 776142"/>
                <a:gd name="connsiteY1" fmla="*/ 15155 h 517428"/>
                <a:gd name="connsiteX2" fmla="*/ 51743 w 776142"/>
                <a:gd name="connsiteY2" fmla="*/ 0 h 517428"/>
                <a:gd name="connsiteX3" fmla="*/ 724399 w 776142"/>
                <a:gd name="connsiteY3" fmla="*/ 0 h 517428"/>
                <a:gd name="connsiteX4" fmla="*/ 760987 w 776142"/>
                <a:gd name="connsiteY4" fmla="*/ 15155 h 517428"/>
                <a:gd name="connsiteX5" fmla="*/ 776142 w 776142"/>
                <a:gd name="connsiteY5" fmla="*/ 51743 h 517428"/>
                <a:gd name="connsiteX6" fmla="*/ 776142 w 776142"/>
                <a:gd name="connsiteY6" fmla="*/ 465685 h 517428"/>
                <a:gd name="connsiteX7" fmla="*/ 760987 w 776142"/>
                <a:gd name="connsiteY7" fmla="*/ 502273 h 517428"/>
                <a:gd name="connsiteX8" fmla="*/ 724399 w 776142"/>
                <a:gd name="connsiteY8" fmla="*/ 517428 h 517428"/>
                <a:gd name="connsiteX9" fmla="*/ 51743 w 776142"/>
                <a:gd name="connsiteY9" fmla="*/ 517428 h 517428"/>
                <a:gd name="connsiteX10" fmla="*/ 15155 w 776142"/>
                <a:gd name="connsiteY10" fmla="*/ 502273 h 517428"/>
                <a:gd name="connsiteX11" fmla="*/ 0 w 776142"/>
                <a:gd name="connsiteY11" fmla="*/ 465685 h 517428"/>
                <a:gd name="connsiteX12" fmla="*/ 0 w 776142"/>
                <a:gd name="connsiteY12" fmla="*/ 51743 h 51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776142" h="517428">
                  <a:moveTo>
                    <a:pt x="0" y="51743"/>
                  </a:moveTo>
                  <a:cubicBezTo>
                    <a:pt x="0" y="38020"/>
                    <a:pt x="5452" y="24859"/>
                    <a:pt x="15155" y="15155"/>
                  </a:cubicBezTo>
                  <a:cubicBezTo>
                    <a:pt x="24859" y="5451"/>
                    <a:pt x="38020" y="0"/>
                    <a:pt x="51743" y="0"/>
                  </a:cubicBezTo>
                  <a:lnTo>
                    <a:pt x="724399" y="0"/>
                  </a:lnTo>
                  <a:cubicBezTo>
                    <a:pt x="738122" y="0"/>
                    <a:pt x="751283" y="5452"/>
                    <a:pt x="760987" y="15155"/>
                  </a:cubicBezTo>
                  <a:cubicBezTo>
                    <a:pt x="770691" y="24859"/>
                    <a:pt x="776142" y="38020"/>
                    <a:pt x="776142" y="51743"/>
                  </a:cubicBezTo>
                  <a:lnTo>
                    <a:pt x="776142" y="465685"/>
                  </a:lnTo>
                  <a:cubicBezTo>
                    <a:pt x="776142" y="479408"/>
                    <a:pt x="770691" y="492569"/>
                    <a:pt x="760987" y="502273"/>
                  </a:cubicBezTo>
                  <a:cubicBezTo>
                    <a:pt x="751283" y="511977"/>
                    <a:pt x="738122" y="517428"/>
                    <a:pt x="724399" y="517428"/>
                  </a:cubicBezTo>
                  <a:lnTo>
                    <a:pt x="51743" y="517428"/>
                  </a:lnTo>
                  <a:cubicBezTo>
                    <a:pt x="38020" y="517428"/>
                    <a:pt x="24859" y="511977"/>
                    <a:pt x="15155" y="502273"/>
                  </a:cubicBezTo>
                  <a:cubicBezTo>
                    <a:pt x="5451" y="492569"/>
                    <a:pt x="0" y="479408"/>
                    <a:pt x="0" y="465685"/>
                  </a:cubicBezTo>
                  <a:lnTo>
                    <a:pt x="0" y="51743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5635" tIns="45635" rIns="45635" bIns="45635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b="1" dirty="0"/>
                <a:t>Phase</a:t>
              </a:r>
              <a:br>
                <a:rPr lang="en-GB" sz="1200" b="1" dirty="0"/>
              </a:br>
              <a:r>
                <a:rPr lang="nl-NL" sz="1200" b="1" dirty="0"/>
                <a:t>A</a:t>
              </a:r>
              <a:r>
                <a:rPr lang="en-GB" sz="1200" b="1" dirty="0" err="1"/>
                <a:t>mplitude</a:t>
              </a:r>
              <a:endParaRPr lang="en-GB" sz="1200" b="1" dirty="0"/>
            </a:p>
          </p:txBody>
        </p:sp>
        <p:sp>
          <p:nvSpPr>
            <p:cNvPr id="28" name="Vrije vorm 22"/>
            <p:cNvSpPr/>
            <p:nvPr/>
          </p:nvSpPr>
          <p:spPr>
            <a:xfrm>
              <a:off x="4655300" y="3206289"/>
              <a:ext cx="993600" cy="517428"/>
            </a:xfrm>
            <a:custGeom>
              <a:avLst/>
              <a:gdLst>
                <a:gd name="connsiteX0" fmla="*/ 0 w 776142"/>
                <a:gd name="connsiteY0" fmla="*/ 51743 h 517428"/>
                <a:gd name="connsiteX1" fmla="*/ 15155 w 776142"/>
                <a:gd name="connsiteY1" fmla="*/ 15155 h 517428"/>
                <a:gd name="connsiteX2" fmla="*/ 51743 w 776142"/>
                <a:gd name="connsiteY2" fmla="*/ 0 h 517428"/>
                <a:gd name="connsiteX3" fmla="*/ 724399 w 776142"/>
                <a:gd name="connsiteY3" fmla="*/ 0 h 517428"/>
                <a:gd name="connsiteX4" fmla="*/ 760987 w 776142"/>
                <a:gd name="connsiteY4" fmla="*/ 15155 h 517428"/>
                <a:gd name="connsiteX5" fmla="*/ 776142 w 776142"/>
                <a:gd name="connsiteY5" fmla="*/ 51743 h 517428"/>
                <a:gd name="connsiteX6" fmla="*/ 776142 w 776142"/>
                <a:gd name="connsiteY6" fmla="*/ 465685 h 517428"/>
                <a:gd name="connsiteX7" fmla="*/ 760987 w 776142"/>
                <a:gd name="connsiteY7" fmla="*/ 502273 h 517428"/>
                <a:gd name="connsiteX8" fmla="*/ 724399 w 776142"/>
                <a:gd name="connsiteY8" fmla="*/ 517428 h 517428"/>
                <a:gd name="connsiteX9" fmla="*/ 51743 w 776142"/>
                <a:gd name="connsiteY9" fmla="*/ 517428 h 517428"/>
                <a:gd name="connsiteX10" fmla="*/ 15155 w 776142"/>
                <a:gd name="connsiteY10" fmla="*/ 502273 h 517428"/>
                <a:gd name="connsiteX11" fmla="*/ 0 w 776142"/>
                <a:gd name="connsiteY11" fmla="*/ 465685 h 517428"/>
                <a:gd name="connsiteX12" fmla="*/ 0 w 776142"/>
                <a:gd name="connsiteY12" fmla="*/ 51743 h 51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776142" h="517428">
                  <a:moveTo>
                    <a:pt x="0" y="51743"/>
                  </a:moveTo>
                  <a:cubicBezTo>
                    <a:pt x="0" y="38020"/>
                    <a:pt x="5452" y="24859"/>
                    <a:pt x="15155" y="15155"/>
                  </a:cubicBezTo>
                  <a:cubicBezTo>
                    <a:pt x="24859" y="5451"/>
                    <a:pt x="38020" y="0"/>
                    <a:pt x="51743" y="0"/>
                  </a:cubicBezTo>
                  <a:lnTo>
                    <a:pt x="724399" y="0"/>
                  </a:lnTo>
                  <a:cubicBezTo>
                    <a:pt x="738122" y="0"/>
                    <a:pt x="751283" y="5452"/>
                    <a:pt x="760987" y="15155"/>
                  </a:cubicBezTo>
                  <a:cubicBezTo>
                    <a:pt x="770691" y="24859"/>
                    <a:pt x="776142" y="38020"/>
                    <a:pt x="776142" y="51743"/>
                  </a:cubicBezTo>
                  <a:lnTo>
                    <a:pt x="776142" y="465685"/>
                  </a:lnTo>
                  <a:cubicBezTo>
                    <a:pt x="776142" y="479408"/>
                    <a:pt x="770691" y="492569"/>
                    <a:pt x="760987" y="502273"/>
                  </a:cubicBezTo>
                  <a:cubicBezTo>
                    <a:pt x="751283" y="511977"/>
                    <a:pt x="738122" y="517428"/>
                    <a:pt x="724399" y="517428"/>
                  </a:cubicBezTo>
                  <a:lnTo>
                    <a:pt x="51743" y="517428"/>
                  </a:lnTo>
                  <a:cubicBezTo>
                    <a:pt x="38020" y="517428"/>
                    <a:pt x="24859" y="511977"/>
                    <a:pt x="15155" y="502273"/>
                  </a:cubicBezTo>
                  <a:cubicBezTo>
                    <a:pt x="5451" y="492569"/>
                    <a:pt x="0" y="479408"/>
                    <a:pt x="0" y="465685"/>
                  </a:cubicBezTo>
                  <a:lnTo>
                    <a:pt x="0" y="51743"/>
                  </a:lnTo>
                  <a:close/>
                </a:path>
              </a:pathLst>
            </a:custGeom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5635" tIns="45635" rIns="45635" bIns="45635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b="1" dirty="0"/>
                <a:t>Phase</a:t>
              </a:r>
              <a:br>
                <a:rPr lang="en-GB" sz="1200" b="1" dirty="0"/>
              </a:br>
              <a:r>
                <a:rPr lang="en-GB" sz="1200" b="1" dirty="0"/>
                <a:t>Frequency</a:t>
              </a:r>
            </a:p>
          </p:txBody>
        </p:sp>
        <p:sp>
          <p:nvSpPr>
            <p:cNvPr id="29" name="Afgeronde rechthoek 23"/>
            <p:cNvSpPr/>
            <p:nvPr/>
          </p:nvSpPr>
          <p:spPr>
            <a:xfrm>
              <a:off x="1763688" y="4139819"/>
              <a:ext cx="993600" cy="1152645"/>
            </a:xfrm>
            <a:prstGeom prst="roundRect">
              <a:avLst/>
            </a:prstGeom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36000" tIns="0" rIns="36000" bIns="0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i="1" dirty="0"/>
                <a:t>n</a:t>
              </a:r>
              <a:r>
                <a:rPr lang="en-GB" sz="1200" dirty="0"/>
                <a:t>:</a:t>
              </a:r>
              <a:r>
                <a:rPr lang="en-GB" sz="1200" i="1" dirty="0"/>
                <a:t>m</a:t>
              </a:r>
              <a:r>
                <a:rPr lang="en-GB" sz="1200" dirty="0"/>
                <a:t> phase locking index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 err="1"/>
                <a:t>Bispectrum</a:t>
              </a:r>
              <a:endParaRPr lang="en-GB" sz="1200" dirty="0"/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 err="1"/>
                <a:t>Bicoherence</a:t>
              </a:r>
              <a:endParaRPr lang="en-GB" sz="1200" dirty="0"/>
            </a:p>
          </p:txBody>
        </p:sp>
        <p:sp>
          <p:nvSpPr>
            <p:cNvPr id="30" name="Afgeronde rechthoek 24"/>
            <p:cNvSpPr/>
            <p:nvPr/>
          </p:nvSpPr>
          <p:spPr>
            <a:xfrm>
              <a:off x="3203848" y="4139822"/>
              <a:ext cx="993600" cy="3535177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36000" tIns="36000" rIns="36000" bIns="36000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/>
                <a:t>Modulation </a:t>
              </a:r>
              <a:r>
                <a:rPr lang="en-GB" sz="1200" dirty="0" smtClean="0"/>
                <a:t>Index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 smtClean="0"/>
                <a:t>Entropy</a:t>
              </a:r>
              <a:endParaRPr lang="en-GB" sz="1200" dirty="0"/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 smtClean="0"/>
                <a:t>Vector </a:t>
              </a:r>
              <a:r>
                <a:rPr lang="en-GB" sz="1200" dirty="0"/>
                <a:t>length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 smtClean="0"/>
                <a:t>GLM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 smtClean="0"/>
                <a:t>Phase locking envelope/</a:t>
              </a:r>
              <a:br>
                <a:rPr lang="en-GB" sz="1200" dirty="0" smtClean="0"/>
              </a:br>
              <a:r>
                <a:rPr lang="en-GB" sz="1200" dirty="0" smtClean="0"/>
                <a:t>phase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 smtClean="0"/>
                <a:t>Correlation envelope/</a:t>
              </a:r>
              <a:br>
                <a:rPr lang="en-GB" sz="1200" dirty="0" smtClean="0"/>
              </a:br>
              <a:r>
                <a:rPr lang="en-GB" sz="1200" dirty="0" smtClean="0"/>
                <a:t>signal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 smtClean="0"/>
                <a:t>Event-related PAC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mr-IN" sz="1200" dirty="0" smtClean="0"/>
                <a:t>…</a:t>
              </a:r>
              <a:endParaRPr lang="en-GB" sz="1200" dirty="0" smtClean="0"/>
            </a:p>
          </p:txBody>
        </p:sp>
        <p:sp>
          <p:nvSpPr>
            <p:cNvPr id="31" name="Vrije vorm 25"/>
            <p:cNvSpPr/>
            <p:nvPr/>
          </p:nvSpPr>
          <p:spPr>
            <a:xfrm>
              <a:off x="6103529" y="3206289"/>
              <a:ext cx="993600" cy="517428"/>
            </a:xfrm>
            <a:custGeom>
              <a:avLst/>
              <a:gdLst>
                <a:gd name="connsiteX0" fmla="*/ 0 w 776142"/>
                <a:gd name="connsiteY0" fmla="*/ 51743 h 517428"/>
                <a:gd name="connsiteX1" fmla="*/ 15155 w 776142"/>
                <a:gd name="connsiteY1" fmla="*/ 15155 h 517428"/>
                <a:gd name="connsiteX2" fmla="*/ 51743 w 776142"/>
                <a:gd name="connsiteY2" fmla="*/ 0 h 517428"/>
                <a:gd name="connsiteX3" fmla="*/ 724399 w 776142"/>
                <a:gd name="connsiteY3" fmla="*/ 0 h 517428"/>
                <a:gd name="connsiteX4" fmla="*/ 760987 w 776142"/>
                <a:gd name="connsiteY4" fmla="*/ 15155 h 517428"/>
                <a:gd name="connsiteX5" fmla="*/ 776142 w 776142"/>
                <a:gd name="connsiteY5" fmla="*/ 51743 h 517428"/>
                <a:gd name="connsiteX6" fmla="*/ 776142 w 776142"/>
                <a:gd name="connsiteY6" fmla="*/ 465685 h 517428"/>
                <a:gd name="connsiteX7" fmla="*/ 760987 w 776142"/>
                <a:gd name="connsiteY7" fmla="*/ 502273 h 517428"/>
                <a:gd name="connsiteX8" fmla="*/ 724399 w 776142"/>
                <a:gd name="connsiteY8" fmla="*/ 517428 h 517428"/>
                <a:gd name="connsiteX9" fmla="*/ 51743 w 776142"/>
                <a:gd name="connsiteY9" fmla="*/ 517428 h 517428"/>
                <a:gd name="connsiteX10" fmla="*/ 15155 w 776142"/>
                <a:gd name="connsiteY10" fmla="*/ 502273 h 517428"/>
                <a:gd name="connsiteX11" fmla="*/ 0 w 776142"/>
                <a:gd name="connsiteY11" fmla="*/ 465685 h 517428"/>
                <a:gd name="connsiteX12" fmla="*/ 0 w 776142"/>
                <a:gd name="connsiteY12" fmla="*/ 51743 h 51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776142" h="517428">
                  <a:moveTo>
                    <a:pt x="0" y="51743"/>
                  </a:moveTo>
                  <a:cubicBezTo>
                    <a:pt x="0" y="38020"/>
                    <a:pt x="5452" y="24859"/>
                    <a:pt x="15155" y="15155"/>
                  </a:cubicBezTo>
                  <a:cubicBezTo>
                    <a:pt x="24859" y="5451"/>
                    <a:pt x="38020" y="0"/>
                    <a:pt x="51743" y="0"/>
                  </a:cubicBezTo>
                  <a:lnTo>
                    <a:pt x="724399" y="0"/>
                  </a:lnTo>
                  <a:cubicBezTo>
                    <a:pt x="738122" y="0"/>
                    <a:pt x="751283" y="5452"/>
                    <a:pt x="760987" y="15155"/>
                  </a:cubicBezTo>
                  <a:cubicBezTo>
                    <a:pt x="770691" y="24859"/>
                    <a:pt x="776142" y="38020"/>
                    <a:pt x="776142" y="51743"/>
                  </a:cubicBezTo>
                  <a:lnTo>
                    <a:pt x="776142" y="465685"/>
                  </a:lnTo>
                  <a:cubicBezTo>
                    <a:pt x="776142" y="479408"/>
                    <a:pt x="770691" y="492569"/>
                    <a:pt x="760987" y="502273"/>
                  </a:cubicBezTo>
                  <a:cubicBezTo>
                    <a:pt x="751283" y="511977"/>
                    <a:pt x="738122" y="517428"/>
                    <a:pt x="724399" y="517428"/>
                  </a:cubicBezTo>
                  <a:lnTo>
                    <a:pt x="51743" y="517428"/>
                  </a:lnTo>
                  <a:cubicBezTo>
                    <a:pt x="38020" y="517428"/>
                    <a:pt x="24859" y="511977"/>
                    <a:pt x="15155" y="502273"/>
                  </a:cubicBezTo>
                  <a:cubicBezTo>
                    <a:pt x="5451" y="492569"/>
                    <a:pt x="0" y="479408"/>
                    <a:pt x="0" y="465685"/>
                  </a:cubicBezTo>
                  <a:lnTo>
                    <a:pt x="0" y="51743"/>
                  </a:lnTo>
                  <a:close/>
                </a:path>
              </a:pathLst>
            </a:custGeom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5635" tIns="45635" rIns="45635" bIns="45635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b="1" dirty="0"/>
                <a:t>Amplitude</a:t>
              </a:r>
              <a:br>
                <a:rPr lang="en-GB" sz="1200" b="1" dirty="0"/>
              </a:br>
              <a:r>
                <a:rPr lang="en-GB" sz="1200" b="1" dirty="0"/>
                <a:t>Frequency</a:t>
              </a:r>
            </a:p>
          </p:txBody>
        </p:sp>
        <p:sp>
          <p:nvSpPr>
            <p:cNvPr id="32" name="Vrije vorm 26"/>
            <p:cNvSpPr/>
            <p:nvPr/>
          </p:nvSpPr>
          <p:spPr>
            <a:xfrm>
              <a:off x="7551758" y="3206289"/>
              <a:ext cx="993600" cy="517428"/>
            </a:xfrm>
            <a:custGeom>
              <a:avLst/>
              <a:gdLst>
                <a:gd name="connsiteX0" fmla="*/ 0 w 776142"/>
                <a:gd name="connsiteY0" fmla="*/ 51743 h 517428"/>
                <a:gd name="connsiteX1" fmla="*/ 15155 w 776142"/>
                <a:gd name="connsiteY1" fmla="*/ 15155 h 517428"/>
                <a:gd name="connsiteX2" fmla="*/ 51743 w 776142"/>
                <a:gd name="connsiteY2" fmla="*/ 0 h 517428"/>
                <a:gd name="connsiteX3" fmla="*/ 724399 w 776142"/>
                <a:gd name="connsiteY3" fmla="*/ 0 h 517428"/>
                <a:gd name="connsiteX4" fmla="*/ 760987 w 776142"/>
                <a:gd name="connsiteY4" fmla="*/ 15155 h 517428"/>
                <a:gd name="connsiteX5" fmla="*/ 776142 w 776142"/>
                <a:gd name="connsiteY5" fmla="*/ 51743 h 517428"/>
                <a:gd name="connsiteX6" fmla="*/ 776142 w 776142"/>
                <a:gd name="connsiteY6" fmla="*/ 465685 h 517428"/>
                <a:gd name="connsiteX7" fmla="*/ 760987 w 776142"/>
                <a:gd name="connsiteY7" fmla="*/ 502273 h 517428"/>
                <a:gd name="connsiteX8" fmla="*/ 724399 w 776142"/>
                <a:gd name="connsiteY8" fmla="*/ 517428 h 517428"/>
                <a:gd name="connsiteX9" fmla="*/ 51743 w 776142"/>
                <a:gd name="connsiteY9" fmla="*/ 517428 h 517428"/>
                <a:gd name="connsiteX10" fmla="*/ 15155 w 776142"/>
                <a:gd name="connsiteY10" fmla="*/ 502273 h 517428"/>
                <a:gd name="connsiteX11" fmla="*/ 0 w 776142"/>
                <a:gd name="connsiteY11" fmla="*/ 465685 h 517428"/>
                <a:gd name="connsiteX12" fmla="*/ 0 w 776142"/>
                <a:gd name="connsiteY12" fmla="*/ 51743 h 51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776142" h="517428">
                  <a:moveTo>
                    <a:pt x="0" y="51743"/>
                  </a:moveTo>
                  <a:cubicBezTo>
                    <a:pt x="0" y="38020"/>
                    <a:pt x="5452" y="24859"/>
                    <a:pt x="15155" y="15155"/>
                  </a:cubicBezTo>
                  <a:cubicBezTo>
                    <a:pt x="24859" y="5451"/>
                    <a:pt x="38020" y="0"/>
                    <a:pt x="51743" y="0"/>
                  </a:cubicBezTo>
                  <a:lnTo>
                    <a:pt x="724399" y="0"/>
                  </a:lnTo>
                  <a:cubicBezTo>
                    <a:pt x="738122" y="0"/>
                    <a:pt x="751283" y="5452"/>
                    <a:pt x="760987" y="15155"/>
                  </a:cubicBezTo>
                  <a:cubicBezTo>
                    <a:pt x="770691" y="24859"/>
                    <a:pt x="776142" y="38020"/>
                    <a:pt x="776142" y="51743"/>
                  </a:cubicBezTo>
                  <a:lnTo>
                    <a:pt x="776142" y="465685"/>
                  </a:lnTo>
                  <a:cubicBezTo>
                    <a:pt x="776142" y="479408"/>
                    <a:pt x="770691" y="492569"/>
                    <a:pt x="760987" y="502273"/>
                  </a:cubicBezTo>
                  <a:cubicBezTo>
                    <a:pt x="751283" y="511977"/>
                    <a:pt x="738122" y="517428"/>
                    <a:pt x="724399" y="517428"/>
                  </a:cubicBezTo>
                  <a:lnTo>
                    <a:pt x="51743" y="517428"/>
                  </a:lnTo>
                  <a:cubicBezTo>
                    <a:pt x="38020" y="517428"/>
                    <a:pt x="24859" y="511977"/>
                    <a:pt x="15155" y="502273"/>
                  </a:cubicBezTo>
                  <a:cubicBezTo>
                    <a:pt x="5451" y="492569"/>
                    <a:pt x="0" y="479408"/>
                    <a:pt x="0" y="465685"/>
                  </a:cubicBezTo>
                  <a:lnTo>
                    <a:pt x="0" y="51743"/>
                  </a:lnTo>
                  <a:close/>
                </a:path>
              </a:pathLst>
            </a:custGeom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5635" tIns="45635" rIns="45635" bIns="45635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b="1" dirty="0"/>
                <a:t>Frequency</a:t>
              </a:r>
              <a:br>
                <a:rPr lang="en-GB" sz="1200" b="1" dirty="0"/>
              </a:br>
              <a:r>
                <a:rPr lang="en-GB" sz="1200" b="1" dirty="0"/>
                <a:t>Frequency</a:t>
              </a:r>
            </a:p>
          </p:txBody>
        </p:sp>
        <p:sp>
          <p:nvSpPr>
            <p:cNvPr id="33" name="Vrije vorm 27"/>
            <p:cNvSpPr/>
            <p:nvPr/>
          </p:nvSpPr>
          <p:spPr>
            <a:xfrm>
              <a:off x="2987824" y="2124338"/>
              <a:ext cx="2867855" cy="517428"/>
            </a:xfrm>
            <a:custGeom>
              <a:avLst/>
              <a:gdLst>
                <a:gd name="connsiteX0" fmla="*/ 0 w 2867855"/>
                <a:gd name="connsiteY0" fmla="*/ 51743 h 517428"/>
                <a:gd name="connsiteX1" fmla="*/ 15155 w 2867855"/>
                <a:gd name="connsiteY1" fmla="*/ 15155 h 517428"/>
                <a:gd name="connsiteX2" fmla="*/ 51743 w 2867855"/>
                <a:gd name="connsiteY2" fmla="*/ 0 h 517428"/>
                <a:gd name="connsiteX3" fmla="*/ 2816112 w 2867855"/>
                <a:gd name="connsiteY3" fmla="*/ 0 h 517428"/>
                <a:gd name="connsiteX4" fmla="*/ 2852700 w 2867855"/>
                <a:gd name="connsiteY4" fmla="*/ 15155 h 517428"/>
                <a:gd name="connsiteX5" fmla="*/ 2867855 w 2867855"/>
                <a:gd name="connsiteY5" fmla="*/ 51743 h 517428"/>
                <a:gd name="connsiteX6" fmla="*/ 2867855 w 2867855"/>
                <a:gd name="connsiteY6" fmla="*/ 465685 h 517428"/>
                <a:gd name="connsiteX7" fmla="*/ 2852700 w 2867855"/>
                <a:gd name="connsiteY7" fmla="*/ 502273 h 517428"/>
                <a:gd name="connsiteX8" fmla="*/ 2816112 w 2867855"/>
                <a:gd name="connsiteY8" fmla="*/ 517428 h 517428"/>
                <a:gd name="connsiteX9" fmla="*/ 51743 w 2867855"/>
                <a:gd name="connsiteY9" fmla="*/ 517428 h 517428"/>
                <a:gd name="connsiteX10" fmla="*/ 15155 w 2867855"/>
                <a:gd name="connsiteY10" fmla="*/ 502273 h 517428"/>
                <a:gd name="connsiteX11" fmla="*/ 0 w 2867855"/>
                <a:gd name="connsiteY11" fmla="*/ 465685 h 517428"/>
                <a:gd name="connsiteX12" fmla="*/ 0 w 2867855"/>
                <a:gd name="connsiteY12" fmla="*/ 51743 h 51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67855" h="517428">
                  <a:moveTo>
                    <a:pt x="0" y="51743"/>
                  </a:moveTo>
                  <a:cubicBezTo>
                    <a:pt x="0" y="38020"/>
                    <a:pt x="5452" y="24859"/>
                    <a:pt x="15155" y="15155"/>
                  </a:cubicBezTo>
                  <a:cubicBezTo>
                    <a:pt x="24859" y="5451"/>
                    <a:pt x="38020" y="0"/>
                    <a:pt x="51743" y="0"/>
                  </a:cubicBezTo>
                  <a:lnTo>
                    <a:pt x="2816112" y="0"/>
                  </a:lnTo>
                  <a:cubicBezTo>
                    <a:pt x="2829835" y="0"/>
                    <a:pt x="2842996" y="5452"/>
                    <a:pt x="2852700" y="15155"/>
                  </a:cubicBezTo>
                  <a:cubicBezTo>
                    <a:pt x="2862404" y="24859"/>
                    <a:pt x="2867855" y="38020"/>
                    <a:pt x="2867855" y="51743"/>
                  </a:cubicBezTo>
                  <a:lnTo>
                    <a:pt x="2867855" y="465685"/>
                  </a:lnTo>
                  <a:cubicBezTo>
                    <a:pt x="2867855" y="479408"/>
                    <a:pt x="2862404" y="492569"/>
                    <a:pt x="2852700" y="502273"/>
                  </a:cubicBezTo>
                  <a:cubicBezTo>
                    <a:pt x="2842996" y="511977"/>
                    <a:pt x="2829835" y="517428"/>
                    <a:pt x="2816112" y="517428"/>
                  </a:cubicBezTo>
                  <a:lnTo>
                    <a:pt x="51743" y="517428"/>
                  </a:lnTo>
                  <a:cubicBezTo>
                    <a:pt x="38020" y="517428"/>
                    <a:pt x="24859" y="511977"/>
                    <a:pt x="15155" y="502273"/>
                  </a:cubicBezTo>
                  <a:cubicBezTo>
                    <a:pt x="5451" y="492569"/>
                    <a:pt x="0" y="479408"/>
                    <a:pt x="0" y="465685"/>
                  </a:cubicBezTo>
                  <a:lnTo>
                    <a:pt x="0" y="51743"/>
                  </a:lnTo>
                  <a:close/>
                </a:path>
              </a:pathLst>
            </a:custGeom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60875" tIns="60875" rIns="60875" bIns="60875" spcCol="1270" anchor="ctr"/>
            <a:lstStyle/>
            <a:p>
              <a:pPr algn="ctr" defTabSz="5334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600" b="1" dirty="0"/>
                <a:t>Cross-Frequency Coupling</a:t>
              </a:r>
            </a:p>
          </p:txBody>
        </p:sp>
      </p:grpSp>
      <p:sp>
        <p:nvSpPr>
          <p:cNvPr id="34" name="Afgeronde rechthoek 29"/>
          <p:cNvSpPr/>
          <p:nvPr/>
        </p:nvSpPr>
        <p:spPr>
          <a:xfrm>
            <a:off x="4860032" y="2446430"/>
            <a:ext cx="3816424" cy="517428"/>
          </a:xfrm>
          <a:prstGeom prst="roundRect">
            <a:avLst/>
          </a:prstGeom>
          <a:scene3d>
            <a:camera prst="orthographicFront">
              <a:rot lat="0" lon="0" rev="0"/>
            </a:camera>
            <a:lightRig rig="contrasting" dir="t">
              <a:rot lat="0" lon="0" rev="1200000"/>
            </a:lightRig>
          </a:scene3d>
          <a:sp3d contourW="19050" prstMaterial="metal">
            <a:bevelT w="88900" h="203200"/>
            <a:bevelB w="165100" h="254000"/>
          </a:sp3d>
        </p:spPr>
        <p:style>
          <a:lnRef idx="0">
            <a:schemeClr val="accent2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1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5635" tIns="45635" rIns="45635" bIns="45635" spcCol="1270" anchor="ctr"/>
          <a:lstStyle/>
          <a:p>
            <a:pPr algn="ctr" defTabSz="355600" eaLnBrk="1" hangingPunct="1">
              <a:lnSpc>
                <a:spcPct val="90000"/>
              </a:lnSpc>
              <a:spcAft>
                <a:spcPct val="35000"/>
              </a:spcAft>
              <a:defRPr/>
            </a:pPr>
            <a:r>
              <a:rPr lang="en-GB" sz="1200" dirty="0"/>
              <a:t>Correlation</a:t>
            </a:r>
          </a:p>
        </p:txBody>
      </p:sp>
      <p:cxnSp>
        <p:nvCxnSpPr>
          <p:cNvPr id="35" name="Rechte verbindingslijn 30"/>
          <p:cNvCxnSpPr/>
          <p:nvPr/>
        </p:nvCxnSpPr>
        <p:spPr>
          <a:xfrm flipV="1">
            <a:off x="900113" y="1220994"/>
            <a:ext cx="72723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38" name="Afbeelding 20" descr="int_freq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020" y="5236394"/>
            <a:ext cx="2160588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620614" y="5763131"/>
            <a:ext cx="2565400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1400" dirty="0" smtClean="0">
                <a:latin typeface="+mn-lt"/>
              </a:rPr>
              <a:t>Low-frequency </a:t>
            </a:r>
            <a:r>
              <a:rPr lang="en-GB" sz="1400" dirty="0">
                <a:latin typeface="+mn-lt"/>
              </a:rPr>
              <a:t>phase modulates </a:t>
            </a:r>
            <a:r>
              <a:rPr lang="en-GB" sz="1400" dirty="0" smtClean="0">
                <a:latin typeface="+mn-lt"/>
              </a:rPr>
              <a:t>High-frequency </a:t>
            </a:r>
            <a:r>
              <a:rPr lang="en-GB" sz="1400" dirty="0">
                <a:latin typeface="+mn-lt"/>
              </a:rPr>
              <a:t>amplitude</a:t>
            </a:r>
          </a:p>
        </p:txBody>
      </p:sp>
      <p:sp>
        <p:nvSpPr>
          <p:cNvPr id="36" name="Vrije vorm 47"/>
          <p:cNvSpPr/>
          <p:nvPr/>
        </p:nvSpPr>
        <p:spPr>
          <a:xfrm>
            <a:off x="5724128" y="4869160"/>
            <a:ext cx="2880320" cy="1268760"/>
          </a:xfrm>
          <a:custGeom>
            <a:avLst/>
            <a:gdLst>
              <a:gd name="connsiteX0" fmla="*/ 0 w 776142"/>
              <a:gd name="connsiteY0" fmla="*/ 51743 h 517428"/>
              <a:gd name="connsiteX1" fmla="*/ 15155 w 776142"/>
              <a:gd name="connsiteY1" fmla="*/ 15155 h 517428"/>
              <a:gd name="connsiteX2" fmla="*/ 51743 w 776142"/>
              <a:gd name="connsiteY2" fmla="*/ 0 h 517428"/>
              <a:gd name="connsiteX3" fmla="*/ 724399 w 776142"/>
              <a:gd name="connsiteY3" fmla="*/ 0 h 517428"/>
              <a:gd name="connsiteX4" fmla="*/ 760987 w 776142"/>
              <a:gd name="connsiteY4" fmla="*/ 15155 h 517428"/>
              <a:gd name="connsiteX5" fmla="*/ 776142 w 776142"/>
              <a:gd name="connsiteY5" fmla="*/ 51743 h 517428"/>
              <a:gd name="connsiteX6" fmla="*/ 776142 w 776142"/>
              <a:gd name="connsiteY6" fmla="*/ 465685 h 517428"/>
              <a:gd name="connsiteX7" fmla="*/ 760987 w 776142"/>
              <a:gd name="connsiteY7" fmla="*/ 502273 h 517428"/>
              <a:gd name="connsiteX8" fmla="*/ 724399 w 776142"/>
              <a:gd name="connsiteY8" fmla="*/ 517428 h 517428"/>
              <a:gd name="connsiteX9" fmla="*/ 51743 w 776142"/>
              <a:gd name="connsiteY9" fmla="*/ 517428 h 517428"/>
              <a:gd name="connsiteX10" fmla="*/ 15155 w 776142"/>
              <a:gd name="connsiteY10" fmla="*/ 502273 h 517428"/>
              <a:gd name="connsiteX11" fmla="*/ 0 w 776142"/>
              <a:gd name="connsiteY11" fmla="*/ 465685 h 517428"/>
              <a:gd name="connsiteX12" fmla="*/ 0 w 776142"/>
              <a:gd name="connsiteY12" fmla="*/ 51743 h 517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76142" h="517428">
                <a:moveTo>
                  <a:pt x="0" y="51743"/>
                </a:moveTo>
                <a:cubicBezTo>
                  <a:pt x="0" y="38020"/>
                  <a:pt x="5452" y="24859"/>
                  <a:pt x="15155" y="15155"/>
                </a:cubicBezTo>
                <a:cubicBezTo>
                  <a:pt x="24859" y="5451"/>
                  <a:pt x="38020" y="0"/>
                  <a:pt x="51743" y="0"/>
                </a:cubicBezTo>
                <a:lnTo>
                  <a:pt x="724399" y="0"/>
                </a:lnTo>
                <a:cubicBezTo>
                  <a:pt x="738122" y="0"/>
                  <a:pt x="751283" y="5452"/>
                  <a:pt x="760987" y="15155"/>
                </a:cubicBezTo>
                <a:cubicBezTo>
                  <a:pt x="770691" y="24859"/>
                  <a:pt x="776142" y="38020"/>
                  <a:pt x="776142" y="51743"/>
                </a:cubicBezTo>
                <a:lnTo>
                  <a:pt x="776142" y="465685"/>
                </a:lnTo>
                <a:cubicBezTo>
                  <a:pt x="776142" y="479408"/>
                  <a:pt x="770691" y="492569"/>
                  <a:pt x="760987" y="502273"/>
                </a:cubicBezTo>
                <a:cubicBezTo>
                  <a:pt x="751283" y="511977"/>
                  <a:pt x="738122" y="517428"/>
                  <a:pt x="724399" y="517428"/>
                </a:cubicBezTo>
                <a:lnTo>
                  <a:pt x="51743" y="517428"/>
                </a:lnTo>
                <a:cubicBezTo>
                  <a:pt x="38020" y="517428"/>
                  <a:pt x="24859" y="511977"/>
                  <a:pt x="15155" y="502273"/>
                </a:cubicBezTo>
                <a:cubicBezTo>
                  <a:pt x="5451" y="492569"/>
                  <a:pt x="0" y="479408"/>
                  <a:pt x="0" y="465685"/>
                </a:cubicBezTo>
                <a:lnTo>
                  <a:pt x="0" y="51743"/>
                </a:lnTo>
                <a:close/>
              </a:path>
            </a:pathLst>
          </a:custGeom>
          <a:scene3d>
            <a:camera prst="orthographicFront">
              <a:rot lat="0" lon="0" rev="0"/>
            </a:camera>
            <a:lightRig rig="contrasting" dir="t">
              <a:rot lat="0" lon="0" rev="1200000"/>
            </a:lightRig>
          </a:scene3d>
          <a:sp3d contourW="19050" prstMaterial="metal">
            <a:bevelT w="88900" h="203200"/>
            <a:bevelB w="165100" h="254000"/>
          </a:sp3d>
        </p:spPr>
        <p:style>
          <a:lnRef idx="0">
            <a:schemeClr val="accent2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1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5635" tIns="45635" rIns="45635" bIns="45635" spcCol="1270" anchor="ctr"/>
          <a:lstStyle/>
          <a:p>
            <a:pPr algn="ctr" defTabSz="3556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GB" sz="1200" b="1" dirty="0">
                <a:latin typeface="Calibri" pitchFamily="34" charset="0"/>
              </a:rPr>
              <a:t>Optimization cross-frequency estimates</a:t>
            </a:r>
          </a:p>
          <a:p>
            <a:pPr algn="ctr" defTabSz="3556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GB" sz="1200" dirty="0">
                <a:latin typeface="Calibri" pitchFamily="34" charset="0"/>
              </a:rPr>
              <a:t>Instantaneous frequency tracking</a:t>
            </a:r>
          </a:p>
          <a:p>
            <a:pPr algn="ctr" defTabSz="3556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GB" sz="1200" dirty="0">
                <a:latin typeface="Calibri" pitchFamily="34" charset="0"/>
              </a:rPr>
              <a:t>Modelling non-sinusoidal waves</a:t>
            </a:r>
          </a:p>
          <a:p>
            <a:pPr algn="ctr" defTabSz="3556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GB" sz="1200" dirty="0">
                <a:latin typeface="Calibri" pitchFamily="34" charset="0"/>
              </a:rPr>
              <a:t>Selection of high-amplitude time bins</a:t>
            </a:r>
          </a:p>
          <a:p>
            <a:pPr algn="ctr" defTabSz="3556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GB" sz="1200" dirty="0">
                <a:latin typeface="Calibri" pitchFamily="34" charset="0"/>
              </a:rPr>
              <a:t>Spatial filte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0716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fgeronde rechthoek 18"/>
          <p:cNvSpPr/>
          <p:nvPr/>
        </p:nvSpPr>
        <p:spPr>
          <a:xfrm>
            <a:off x="492609" y="3244470"/>
            <a:ext cx="8256104" cy="3353182"/>
          </a:xfrm>
          <a:prstGeom prst="roundRect">
            <a:avLst>
              <a:gd name="adj" fmla="val 10184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793406" y="4404672"/>
            <a:ext cx="7596832" cy="18926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7950" y="115888"/>
            <a:ext cx="21717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solidFill>
                  <a:schemeClr val="bg1"/>
                </a:solidFill>
                <a:latin typeface="+mn-lt"/>
              </a:rPr>
              <a:t>PAC: How to detect it</a:t>
            </a:r>
          </a:p>
        </p:txBody>
      </p:sp>
      <p:sp>
        <p:nvSpPr>
          <p:cNvPr id="15367" name="Rectangle 8"/>
          <p:cNvSpPr txBox="1">
            <a:spLocks noChangeArrowheads="1"/>
          </p:cNvSpPr>
          <p:nvPr/>
        </p:nvSpPr>
        <p:spPr bwMode="auto">
          <a:xfrm>
            <a:off x="492609" y="328178"/>
            <a:ext cx="8351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20000"/>
              </a:spcBef>
              <a:buClr>
                <a:schemeClr val="accent1"/>
              </a:buClr>
            </a:pPr>
            <a:r>
              <a:rPr lang="en-GB" altLang="en-US" sz="2400" b="1" dirty="0">
                <a:solidFill>
                  <a:srgbClr val="0066CC"/>
                </a:solidFill>
                <a:latin typeface="+mn-lt"/>
              </a:rPr>
              <a:t>How to detect PAC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45" y="4478171"/>
            <a:ext cx="7363640" cy="170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077000" y="6290660"/>
            <a:ext cx="4313238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r">
              <a:spcBef>
                <a:spcPct val="20000"/>
              </a:spcBef>
              <a:defRPr/>
            </a:pPr>
            <a:r>
              <a:rPr lang="en-GB" sz="1400" i="1" kern="0" dirty="0">
                <a:latin typeface="Calibri" pitchFamily="34" charset="0"/>
              </a:rPr>
              <a:t>Berman et al., 2012; Brain Connectivity</a:t>
            </a:r>
          </a:p>
        </p:txBody>
      </p:sp>
      <p:sp>
        <p:nvSpPr>
          <p:cNvPr id="3" name="Rectangle 2"/>
          <p:cNvSpPr/>
          <p:nvPr/>
        </p:nvSpPr>
        <p:spPr>
          <a:xfrm>
            <a:off x="793406" y="3374634"/>
            <a:ext cx="9065504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lnSpc>
                <a:spcPct val="120000"/>
              </a:lnSpc>
              <a:tabLst>
                <a:tab pos="1433513" algn="l"/>
              </a:tabLst>
            </a:pPr>
            <a:r>
              <a:rPr lang="nl-NL" altLang="en-US" sz="1600" b="1" dirty="0" smtClean="0">
                <a:latin typeface="Calibri" charset="0"/>
              </a:rPr>
              <a:t>Bandpass filtering</a:t>
            </a:r>
          </a:p>
          <a:p>
            <a:pPr marL="177800" indent="-177800">
              <a:lnSpc>
                <a:spcPct val="120000"/>
              </a:lnSpc>
              <a:tabLst>
                <a:tab pos="1433513" algn="l"/>
              </a:tabLst>
            </a:pPr>
            <a:r>
              <a:rPr lang="nl-NL" altLang="en-US" sz="1600" dirty="0" err="1" smtClean="0">
                <a:latin typeface="Calibri" charset="0"/>
              </a:rPr>
              <a:t>Phase</a:t>
            </a:r>
            <a:r>
              <a:rPr lang="nl-NL" altLang="en-US" sz="1600" dirty="0">
                <a:latin typeface="Calibri" charset="0"/>
              </a:rPr>
              <a:t>: 	</a:t>
            </a:r>
            <a:r>
              <a:rPr lang="nl-NL" altLang="en-US" sz="1600" dirty="0" err="1">
                <a:latin typeface="Calibri" charset="0"/>
              </a:rPr>
              <a:t>narrow</a:t>
            </a:r>
            <a:r>
              <a:rPr lang="nl-NL" altLang="en-US" sz="1600" dirty="0">
                <a:latin typeface="Calibri" charset="0"/>
              </a:rPr>
              <a:t> band</a:t>
            </a:r>
          </a:p>
          <a:p>
            <a:pPr marL="177800" indent="-177800">
              <a:lnSpc>
                <a:spcPct val="120000"/>
              </a:lnSpc>
              <a:spcAft>
                <a:spcPts val="600"/>
              </a:spcAft>
              <a:tabLst>
                <a:tab pos="1433513" algn="l"/>
              </a:tabLst>
            </a:pPr>
            <a:r>
              <a:rPr lang="nl-NL" altLang="en-US" sz="1600" dirty="0">
                <a:latin typeface="Calibri" charset="0"/>
              </a:rPr>
              <a:t>Amplitude: 	</a:t>
            </a:r>
            <a:r>
              <a:rPr lang="nl-NL" altLang="en-US" sz="1600" dirty="0" err="1">
                <a:latin typeface="Calibri" charset="0"/>
              </a:rPr>
              <a:t>bandwidth</a:t>
            </a:r>
            <a:r>
              <a:rPr lang="nl-NL" altLang="en-US" sz="1600" dirty="0">
                <a:latin typeface="Calibri" charset="0"/>
              </a:rPr>
              <a:t> </a:t>
            </a:r>
            <a:r>
              <a:rPr lang="nl-NL" altLang="en-US" sz="1600" dirty="0" err="1">
                <a:latin typeface="Calibri" charset="0"/>
              </a:rPr>
              <a:t>should</a:t>
            </a:r>
            <a:r>
              <a:rPr lang="nl-NL" altLang="en-US" sz="1600" dirty="0">
                <a:latin typeface="Calibri" charset="0"/>
              </a:rPr>
              <a:t> </a:t>
            </a:r>
            <a:r>
              <a:rPr lang="nl-NL" altLang="en-US" sz="1600" dirty="0" err="1">
                <a:latin typeface="Calibri" charset="0"/>
              </a:rPr>
              <a:t>include</a:t>
            </a:r>
            <a:r>
              <a:rPr lang="nl-NL" altLang="en-US" sz="1600" dirty="0">
                <a:latin typeface="Calibri" charset="0"/>
              </a:rPr>
              <a:t> carrier </a:t>
            </a:r>
            <a:r>
              <a:rPr lang="nl-NL" altLang="en-US" sz="1600" dirty="0" err="1">
                <a:latin typeface="Calibri" charset="0"/>
              </a:rPr>
              <a:t>frequency</a:t>
            </a:r>
            <a:r>
              <a:rPr lang="nl-NL" altLang="en-US" sz="1600" dirty="0">
                <a:latin typeface="Calibri" charset="0"/>
              </a:rPr>
              <a:t> ± </a:t>
            </a:r>
            <a:r>
              <a:rPr lang="nl-NL" altLang="en-US" sz="1600" dirty="0" err="1">
                <a:latin typeface="Calibri" charset="0"/>
              </a:rPr>
              <a:t>modulating</a:t>
            </a:r>
            <a:r>
              <a:rPr lang="nl-NL" altLang="en-US" sz="1600" dirty="0">
                <a:latin typeface="Calibri" charset="0"/>
              </a:rPr>
              <a:t> </a:t>
            </a:r>
            <a:r>
              <a:rPr lang="nl-NL" altLang="en-US" sz="1600" dirty="0" err="1" smtClean="0">
                <a:latin typeface="Calibri" charset="0"/>
              </a:rPr>
              <a:t>frequency</a:t>
            </a:r>
            <a:endParaRPr lang="nl-NL" altLang="en-US" sz="1600" dirty="0">
              <a:latin typeface="Calibri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3510" y="6165532"/>
            <a:ext cx="6737897" cy="131772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92609" y="997989"/>
            <a:ext cx="2854308" cy="7571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20000"/>
              </a:lnSpc>
              <a:buFont typeface="+mj-lt"/>
              <a:buAutoNum type="arabicPeriod"/>
            </a:pPr>
            <a:r>
              <a:rPr lang="nl-NL" dirty="0" err="1" smtClean="0">
                <a:latin typeface="Calibri" charset="0"/>
              </a:rPr>
              <a:t>Extraction</a:t>
            </a:r>
            <a:r>
              <a:rPr lang="nl-NL" dirty="0" smtClean="0">
                <a:latin typeface="Calibri" charset="0"/>
              </a:rPr>
              <a:t> of time series </a:t>
            </a:r>
            <a:br>
              <a:rPr lang="nl-NL" dirty="0" smtClean="0">
                <a:latin typeface="Calibri" charset="0"/>
              </a:rPr>
            </a:br>
            <a:r>
              <a:rPr lang="nl-NL" dirty="0" err="1" smtClean="0">
                <a:latin typeface="Calibri" charset="0"/>
              </a:rPr>
              <a:t>for</a:t>
            </a:r>
            <a:r>
              <a:rPr lang="nl-NL" dirty="0" smtClean="0">
                <a:latin typeface="Calibri" charset="0"/>
              </a:rPr>
              <a:t> </a:t>
            </a:r>
            <a:r>
              <a:rPr lang="nl-NL" dirty="0" err="1" smtClean="0">
                <a:latin typeface="Calibri" charset="0"/>
              </a:rPr>
              <a:t>phase</a:t>
            </a:r>
            <a:r>
              <a:rPr lang="nl-NL" dirty="0" smtClean="0">
                <a:latin typeface="Calibri" charset="0"/>
              </a:rPr>
              <a:t> </a:t>
            </a:r>
            <a:r>
              <a:rPr lang="nl-NL" dirty="0" err="1" smtClean="0">
                <a:latin typeface="Calibri" charset="0"/>
              </a:rPr>
              <a:t>and</a:t>
            </a:r>
            <a:r>
              <a:rPr lang="nl-NL" dirty="0" smtClean="0">
                <a:latin typeface="Calibri" charset="0"/>
              </a:rPr>
              <a:t> amplitude</a:t>
            </a:r>
            <a:endParaRPr lang="en-US" dirty="0"/>
          </a:p>
        </p:txBody>
      </p:sp>
      <p:pic>
        <p:nvPicPr>
          <p:cNvPr id="17" name="Tijdelijke aanduiding voor inhoud 12" descr="steps_pac.ti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48094"/>
          <a:stretch/>
        </p:blipFill>
        <p:spPr bwMode="auto">
          <a:xfrm>
            <a:off x="4578399" y="299902"/>
            <a:ext cx="4268787" cy="2727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7389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5" grpId="0" animBg="1"/>
      <p:bldP spid="11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Tijdelijke aanduiding voor inhoud 12" descr="steps_pac.t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-1055"/>
          <a:stretch/>
        </p:blipFill>
        <p:spPr bwMode="auto">
          <a:xfrm>
            <a:off x="4578399" y="299901"/>
            <a:ext cx="4268787" cy="531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8"/>
          <p:cNvSpPr txBox="1">
            <a:spLocks noChangeArrowheads="1"/>
          </p:cNvSpPr>
          <p:nvPr/>
        </p:nvSpPr>
        <p:spPr bwMode="auto">
          <a:xfrm>
            <a:off x="492609" y="328178"/>
            <a:ext cx="8351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20000"/>
              </a:spcBef>
              <a:buClr>
                <a:schemeClr val="accent1"/>
              </a:buClr>
            </a:pPr>
            <a:r>
              <a:rPr lang="en-GB" altLang="en-US" sz="2400" b="1" dirty="0">
                <a:solidFill>
                  <a:srgbClr val="0066CC"/>
                </a:solidFill>
                <a:latin typeface="+mn-lt"/>
              </a:rPr>
              <a:t>How to detect PAC</a:t>
            </a:r>
          </a:p>
        </p:txBody>
      </p:sp>
      <p:sp>
        <p:nvSpPr>
          <p:cNvPr id="8" name="Rectangle 7"/>
          <p:cNvSpPr/>
          <p:nvPr/>
        </p:nvSpPr>
        <p:spPr>
          <a:xfrm>
            <a:off x="492609" y="997989"/>
            <a:ext cx="3412126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+mj-lt"/>
              <a:buAutoNum type="arabicPeriod" startAt="2"/>
            </a:pPr>
            <a:r>
              <a:rPr lang="nl-NL" dirty="0" smtClean="0">
                <a:latin typeface="Calibri" charset="0"/>
              </a:rPr>
              <a:t>Assessment of </a:t>
            </a:r>
            <a:r>
              <a:rPr lang="nl-NL" dirty="0" err="1" smtClean="0">
                <a:latin typeface="Calibri" charset="0"/>
              </a:rPr>
              <a:t>distribution</a:t>
            </a:r>
            <a:r>
              <a:rPr lang="nl-NL" dirty="0" smtClean="0">
                <a:latin typeface="Calibri" charset="0"/>
              </a:rPr>
              <a:t> amplitude as </a:t>
            </a:r>
            <a:r>
              <a:rPr lang="nl-NL" dirty="0" err="1" smtClean="0">
                <a:latin typeface="Calibri" charset="0"/>
              </a:rPr>
              <a:t>function</a:t>
            </a:r>
            <a:r>
              <a:rPr lang="nl-NL" dirty="0" smtClean="0">
                <a:latin typeface="Calibri" charset="0"/>
              </a:rPr>
              <a:t> of </a:t>
            </a:r>
            <a:r>
              <a:rPr lang="nl-NL" dirty="0" err="1" smtClean="0">
                <a:latin typeface="Calibri" charset="0"/>
              </a:rPr>
              <a:t>phas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92609" y="2046365"/>
            <a:ext cx="3412126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+mj-lt"/>
              <a:buAutoNum type="arabicPeriod" startAt="3"/>
            </a:pPr>
            <a:r>
              <a:rPr lang="nl-NL" dirty="0" smtClean="0">
                <a:latin typeface="Calibri" charset="0"/>
              </a:rPr>
              <a:t>Statistical </a:t>
            </a:r>
            <a:r>
              <a:rPr lang="nl-NL" dirty="0" err="1" smtClean="0">
                <a:latin typeface="Calibri" charset="0"/>
              </a:rPr>
              <a:t>evaluation</a:t>
            </a:r>
            <a:r>
              <a:rPr lang="nl-NL" dirty="0" smtClean="0">
                <a:latin typeface="Calibri" charset="0"/>
              </a:rPr>
              <a:t> </a:t>
            </a:r>
            <a:br>
              <a:rPr lang="nl-NL" dirty="0" smtClean="0">
                <a:latin typeface="Calibri" charset="0"/>
              </a:rPr>
            </a:br>
            <a:r>
              <a:rPr lang="nl-NL" dirty="0" smtClean="0">
                <a:latin typeface="Calibri" charset="0"/>
              </a:rPr>
              <a:t>(</a:t>
            </a:r>
            <a:r>
              <a:rPr lang="nl-NL" dirty="0" err="1" smtClean="0">
                <a:latin typeface="Calibri" charset="0"/>
              </a:rPr>
              <a:t>often</a:t>
            </a:r>
            <a:r>
              <a:rPr lang="nl-NL" dirty="0" smtClean="0">
                <a:latin typeface="Calibri" charset="0"/>
              </a:rPr>
              <a:t> bootstrapping)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5672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kstvak 10"/>
          <p:cNvSpPr txBox="1">
            <a:spLocks noChangeArrowheads="1"/>
          </p:cNvSpPr>
          <p:nvPr/>
        </p:nvSpPr>
        <p:spPr bwMode="auto">
          <a:xfrm>
            <a:off x="429375" y="1248312"/>
            <a:ext cx="3348038" cy="1372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4000"/>
              </a:lnSpc>
              <a:defRPr/>
            </a:pPr>
            <a:r>
              <a:rPr lang="nl-NL" b="1" dirty="0" err="1">
                <a:latin typeface="Calibri" pitchFamily="34" charset="0"/>
              </a:rPr>
              <a:t>Parametric</a:t>
            </a:r>
            <a:r>
              <a:rPr lang="nl-NL" b="1" dirty="0">
                <a:latin typeface="Calibri" pitchFamily="34" charset="0"/>
              </a:rPr>
              <a:t> </a:t>
            </a:r>
            <a:r>
              <a:rPr lang="nl-NL" b="1" dirty="0" err="1">
                <a:latin typeface="Calibri" pitchFamily="34" charset="0"/>
              </a:rPr>
              <a:t>approach</a:t>
            </a:r>
            <a:endParaRPr lang="en-GB" b="1" dirty="0">
              <a:latin typeface="Calibri" pitchFamily="34" charset="0"/>
            </a:endParaRPr>
          </a:p>
          <a:p>
            <a:pPr eaLnBrk="1" hangingPunct="1">
              <a:lnSpc>
                <a:spcPct val="114000"/>
              </a:lnSpc>
              <a:defRPr/>
            </a:pPr>
            <a:r>
              <a:rPr lang="en-GB" dirty="0">
                <a:latin typeface="Calibri" pitchFamily="34" charset="0"/>
              </a:rPr>
              <a:t>No surrogate time series</a:t>
            </a:r>
          </a:p>
          <a:p>
            <a:pPr eaLnBrk="1" hangingPunct="1">
              <a:lnSpc>
                <a:spcPct val="114000"/>
              </a:lnSpc>
              <a:defRPr/>
            </a:pPr>
            <a:endParaRPr lang="nl-NL" dirty="0">
              <a:latin typeface="Calibri" pitchFamily="34" charset="0"/>
            </a:endParaRPr>
          </a:p>
          <a:p>
            <a:pPr>
              <a:lnSpc>
                <a:spcPct val="120000"/>
              </a:lnSpc>
              <a:defRPr/>
            </a:pPr>
            <a:r>
              <a:rPr lang="nl-NL" dirty="0" err="1">
                <a:latin typeface="Calibri" pitchFamily="34" charset="0"/>
                <a:sym typeface="Wingdings" pitchFamily="2" charset="2"/>
              </a:rPr>
              <a:t>Based</a:t>
            </a:r>
            <a:r>
              <a:rPr lang="nl-NL" dirty="0">
                <a:latin typeface="Calibri" pitchFamily="34" charset="0"/>
                <a:sym typeface="Wingdings" pitchFamily="2" charset="2"/>
              </a:rPr>
              <a:t> on </a:t>
            </a:r>
            <a:r>
              <a:rPr lang="nl-NL" dirty="0" err="1">
                <a:latin typeface="Calibri" pitchFamily="34" charset="0"/>
                <a:sym typeface="Wingdings" pitchFamily="2" charset="2"/>
              </a:rPr>
              <a:t>mean</a:t>
            </a:r>
            <a:r>
              <a:rPr lang="nl-NL" dirty="0">
                <a:latin typeface="Calibri" pitchFamily="34" charset="0"/>
                <a:sym typeface="Wingdings" pitchFamily="2" charset="2"/>
              </a:rPr>
              <a:t> vector </a:t>
            </a:r>
            <a:r>
              <a:rPr lang="nl-NL" dirty="0" err="1">
                <a:latin typeface="Calibri" pitchFamily="34" charset="0"/>
                <a:sym typeface="Wingdings" pitchFamily="2" charset="2"/>
              </a:rPr>
              <a:t>length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7950" y="115888"/>
            <a:ext cx="21717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solidFill>
                  <a:schemeClr val="bg1"/>
                </a:solidFill>
                <a:latin typeface="+mn-lt"/>
              </a:rPr>
              <a:t>PAC: How to detect it</a:t>
            </a: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>
            <p:extLst/>
          </p:nvPr>
        </p:nvGraphicFramePr>
        <p:xfrm>
          <a:off x="5135268" y="4201980"/>
          <a:ext cx="31686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323800" imgH="812520" progId="Equation.DSMT4">
                  <p:embed/>
                </p:oleObj>
              </mc:Choice>
              <mc:Fallback>
                <p:oleObj name="Equation" r:id="rId3" imgW="2323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268" y="4201980"/>
                        <a:ext cx="31686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Gelijkbenige driehoek 15"/>
          <p:cNvSpPr/>
          <p:nvPr/>
        </p:nvSpPr>
        <p:spPr>
          <a:xfrm>
            <a:off x="6021093" y="1536445"/>
            <a:ext cx="1150938" cy="503238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" name="Gelijkbenige driehoek 16"/>
          <p:cNvSpPr/>
          <p:nvPr/>
        </p:nvSpPr>
        <p:spPr>
          <a:xfrm flipV="1">
            <a:off x="6021093" y="3697033"/>
            <a:ext cx="1150938" cy="503237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pic>
        <p:nvPicPr>
          <p:cNvPr id="1034" name="Tijdelijke aanduiding voor inhoud 12" descr="steps_pac.t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977"/>
          <a:stretch>
            <a:fillRect/>
          </a:stretch>
        </p:blipFill>
        <p:spPr bwMode="auto">
          <a:xfrm>
            <a:off x="4581231" y="296730"/>
            <a:ext cx="4268787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Afbeelding 4" descr="steps_GLMc.t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" t="56113" r="6418" b="22305"/>
          <a:stretch>
            <a:fillRect/>
          </a:stretch>
        </p:blipFill>
        <p:spPr bwMode="auto">
          <a:xfrm>
            <a:off x="4301831" y="3041518"/>
            <a:ext cx="5010150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Isosceles Triangle 1"/>
          <p:cNvSpPr/>
          <p:nvPr/>
        </p:nvSpPr>
        <p:spPr>
          <a:xfrm flipV="1">
            <a:off x="6358437" y="3088888"/>
            <a:ext cx="476250" cy="601662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429375" y="400885"/>
            <a:ext cx="2941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</a:pPr>
            <a:r>
              <a:rPr lang="en-GB" altLang="en-US" sz="2400" b="1" dirty="0" smtClean="0">
                <a:solidFill>
                  <a:srgbClr val="0066CC"/>
                </a:solidFill>
                <a:ea typeface="Arial" charset="0"/>
                <a:cs typeface="Arial" charset="0"/>
              </a:rPr>
              <a:t>General Linear Model</a:t>
            </a:r>
            <a:endParaRPr lang="en-GB" alt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246103" y="6157699"/>
            <a:ext cx="3374438" cy="700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>
                <a:latin typeface="Calibri" pitchFamily="34" charset="0"/>
              </a:rPr>
              <a:t>Penny et al. (2008) </a:t>
            </a:r>
            <a:r>
              <a:rPr lang="en-GB" sz="1400" i="1" kern="0" dirty="0">
                <a:latin typeface="Calibri" pitchFamily="34" charset="0"/>
              </a:rPr>
              <a:t>J </a:t>
            </a:r>
            <a:r>
              <a:rPr lang="en-GB" sz="1400" i="1" kern="0" dirty="0" err="1">
                <a:latin typeface="Calibri" pitchFamily="34" charset="0"/>
              </a:rPr>
              <a:t>Neurosci</a:t>
            </a:r>
            <a:r>
              <a:rPr lang="en-GB" sz="1400" i="1" kern="0" dirty="0">
                <a:latin typeface="Calibri" pitchFamily="34" charset="0"/>
              </a:rPr>
              <a:t> </a:t>
            </a:r>
            <a:r>
              <a:rPr lang="en-GB" sz="1400" i="1" kern="0" dirty="0" smtClean="0">
                <a:latin typeface="Calibri" pitchFamily="34" charset="0"/>
              </a:rPr>
              <a:t>Methods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 smtClean="0">
                <a:latin typeface="Calibri" pitchFamily="34" charset="0"/>
              </a:rPr>
              <a:t>Van Wijk et al. (2015) </a:t>
            </a:r>
            <a:r>
              <a:rPr lang="en-GB" sz="1400" i="1" kern="0" dirty="0" smtClean="0">
                <a:latin typeface="Calibri" pitchFamily="34" charset="0"/>
              </a:rPr>
              <a:t>J </a:t>
            </a:r>
            <a:r>
              <a:rPr lang="en-GB" sz="1400" i="1" kern="0" dirty="0" err="1" smtClean="0">
                <a:latin typeface="Calibri" pitchFamily="34" charset="0"/>
              </a:rPr>
              <a:t>Neurosci</a:t>
            </a:r>
            <a:r>
              <a:rPr lang="en-GB" sz="1400" i="1" kern="0" dirty="0" smtClean="0">
                <a:latin typeface="Calibri" pitchFamily="34" charset="0"/>
              </a:rPr>
              <a:t> Methods</a:t>
            </a:r>
            <a:endParaRPr lang="en-GB" sz="1400" i="1" kern="0" dirty="0">
              <a:latin typeface="Calibri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111" y="2677255"/>
            <a:ext cx="1903713" cy="21771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8465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8"/>
          <p:cNvGraphicFramePr>
            <a:graphicFrameLocks noChangeAspect="1"/>
          </p:cNvGraphicFramePr>
          <p:nvPr>
            <p:extLst/>
          </p:nvPr>
        </p:nvGraphicFramePr>
        <p:xfrm>
          <a:off x="5134884" y="4196259"/>
          <a:ext cx="31686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2323800" imgH="812520" progId="Equation.DSMT4">
                  <p:embed/>
                </p:oleObj>
              </mc:Choice>
              <mc:Fallback>
                <p:oleObj name="Equation" r:id="rId4" imgW="2323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884" y="4196259"/>
                        <a:ext cx="31686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Tijdelijke aanduiding voor inhoud 12" descr="steps_pac.t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977"/>
          <a:stretch>
            <a:fillRect/>
          </a:stretch>
        </p:blipFill>
        <p:spPr bwMode="auto">
          <a:xfrm>
            <a:off x="4584816" y="298602"/>
            <a:ext cx="4268787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Afbeelding 4" descr="steps_GLMc.tif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" t="56113" r="15316" b="22305"/>
          <a:stretch/>
        </p:blipFill>
        <p:spPr bwMode="auto">
          <a:xfrm>
            <a:off x="4300819" y="3037963"/>
            <a:ext cx="4524044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Tijdelijke aanduiding voor inhoud 3" descr="steps_GLMt.ti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7" t="80009" r="32380" b="8069"/>
          <a:stretch/>
        </p:blipFill>
        <p:spPr bwMode="auto">
          <a:xfrm>
            <a:off x="3777413" y="5383364"/>
            <a:ext cx="4785119" cy="885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Isosceles Triangle 1"/>
          <p:cNvSpPr/>
          <p:nvPr/>
        </p:nvSpPr>
        <p:spPr>
          <a:xfrm flipV="1">
            <a:off x="6350116" y="3023943"/>
            <a:ext cx="476250" cy="601662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0" name="Rectangle 19"/>
          <p:cNvSpPr/>
          <p:nvPr/>
        </p:nvSpPr>
        <p:spPr>
          <a:xfrm>
            <a:off x="6325215" y="333529"/>
            <a:ext cx="576000" cy="576000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939957" y="333529"/>
            <a:ext cx="576000" cy="576000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307882" y="333529"/>
            <a:ext cx="576000" cy="576000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 bwMode="auto">
          <a:xfrm>
            <a:off x="246103" y="6157699"/>
            <a:ext cx="3374438" cy="700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endParaRPr lang="en-GB" sz="1400" kern="0" dirty="0" smtClean="0">
              <a:latin typeface="Calibri" pitchFamily="34" charset="0"/>
            </a:endParaRP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 smtClean="0">
                <a:latin typeface="Calibri" pitchFamily="34" charset="0"/>
              </a:rPr>
              <a:t>Van Wijk et al. (2015) </a:t>
            </a:r>
            <a:r>
              <a:rPr lang="en-GB" sz="1400" i="1" kern="0" dirty="0" smtClean="0">
                <a:latin typeface="Calibri" pitchFamily="34" charset="0"/>
              </a:rPr>
              <a:t>J </a:t>
            </a:r>
            <a:r>
              <a:rPr lang="en-GB" sz="1400" i="1" kern="0" dirty="0" err="1" smtClean="0">
                <a:latin typeface="Calibri" pitchFamily="34" charset="0"/>
              </a:rPr>
              <a:t>Neurosci</a:t>
            </a:r>
            <a:r>
              <a:rPr lang="en-GB" sz="1400" i="1" kern="0" dirty="0" smtClean="0">
                <a:latin typeface="Calibri" pitchFamily="34" charset="0"/>
              </a:rPr>
              <a:t> Methods</a:t>
            </a:r>
            <a:endParaRPr lang="en-GB" sz="1400" i="1" kern="0" dirty="0">
              <a:latin typeface="Calibri" pitchFamily="34" charset="0"/>
            </a:endParaRPr>
          </a:p>
        </p:txBody>
      </p:sp>
      <p:sp>
        <p:nvSpPr>
          <p:cNvPr id="19" name="Tekstvak 10"/>
          <p:cNvSpPr txBox="1">
            <a:spLocks noChangeArrowheads="1"/>
          </p:cNvSpPr>
          <p:nvPr/>
        </p:nvSpPr>
        <p:spPr bwMode="auto">
          <a:xfrm>
            <a:off x="429375" y="1248312"/>
            <a:ext cx="3348038" cy="1372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4000"/>
              </a:lnSpc>
              <a:defRPr/>
            </a:pPr>
            <a:r>
              <a:rPr lang="nl-NL" b="1" dirty="0" err="1">
                <a:latin typeface="Calibri" pitchFamily="34" charset="0"/>
              </a:rPr>
              <a:t>Parametric</a:t>
            </a:r>
            <a:r>
              <a:rPr lang="nl-NL" b="1" dirty="0">
                <a:latin typeface="Calibri" pitchFamily="34" charset="0"/>
              </a:rPr>
              <a:t> </a:t>
            </a:r>
            <a:r>
              <a:rPr lang="nl-NL" b="1" dirty="0" err="1">
                <a:latin typeface="Calibri" pitchFamily="34" charset="0"/>
              </a:rPr>
              <a:t>approach</a:t>
            </a:r>
            <a:endParaRPr lang="en-GB" b="1" dirty="0">
              <a:latin typeface="Calibri" pitchFamily="34" charset="0"/>
            </a:endParaRPr>
          </a:p>
          <a:p>
            <a:pPr eaLnBrk="1" hangingPunct="1">
              <a:lnSpc>
                <a:spcPct val="114000"/>
              </a:lnSpc>
              <a:defRPr/>
            </a:pPr>
            <a:r>
              <a:rPr lang="en-GB" dirty="0">
                <a:latin typeface="Calibri" pitchFamily="34" charset="0"/>
              </a:rPr>
              <a:t>No surrogate time series</a:t>
            </a:r>
          </a:p>
          <a:p>
            <a:pPr eaLnBrk="1" hangingPunct="1">
              <a:lnSpc>
                <a:spcPct val="114000"/>
              </a:lnSpc>
              <a:defRPr/>
            </a:pPr>
            <a:endParaRPr lang="nl-NL" dirty="0">
              <a:latin typeface="Calibri" pitchFamily="34" charset="0"/>
            </a:endParaRPr>
          </a:p>
          <a:p>
            <a:pPr>
              <a:lnSpc>
                <a:spcPct val="120000"/>
              </a:lnSpc>
              <a:defRPr/>
            </a:pPr>
            <a:r>
              <a:rPr lang="nl-NL" dirty="0" err="1">
                <a:latin typeface="Calibri" pitchFamily="34" charset="0"/>
                <a:sym typeface="Wingdings" pitchFamily="2" charset="2"/>
              </a:rPr>
              <a:t>Based</a:t>
            </a:r>
            <a:r>
              <a:rPr lang="nl-NL" dirty="0">
                <a:latin typeface="Calibri" pitchFamily="34" charset="0"/>
                <a:sym typeface="Wingdings" pitchFamily="2" charset="2"/>
              </a:rPr>
              <a:t> on </a:t>
            </a:r>
            <a:r>
              <a:rPr lang="nl-NL" dirty="0" err="1">
                <a:latin typeface="Calibri" pitchFamily="34" charset="0"/>
                <a:sym typeface="Wingdings" pitchFamily="2" charset="2"/>
              </a:rPr>
              <a:t>mean</a:t>
            </a:r>
            <a:r>
              <a:rPr lang="nl-NL" dirty="0">
                <a:latin typeface="Calibri" pitchFamily="34" charset="0"/>
                <a:sym typeface="Wingdings" pitchFamily="2" charset="2"/>
              </a:rPr>
              <a:t> vector </a:t>
            </a:r>
            <a:r>
              <a:rPr lang="nl-NL" dirty="0" err="1">
                <a:latin typeface="Calibri" pitchFamily="34" charset="0"/>
                <a:sym typeface="Wingdings" pitchFamily="2" charset="2"/>
              </a:rPr>
              <a:t>length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29375" y="400885"/>
            <a:ext cx="2941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</a:pPr>
            <a:r>
              <a:rPr lang="en-GB" altLang="en-US" sz="2400" b="1" dirty="0" smtClean="0">
                <a:solidFill>
                  <a:srgbClr val="0066CC"/>
                </a:solidFill>
                <a:ea typeface="Arial" charset="0"/>
                <a:cs typeface="Arial" charset="0"/>
              </a:rPr>
              <a:t>General Linear Model</a:t>
            </a:r>
            <a:endParaRPr lang="en-GB" alt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111" y="2677255"/>
            <a:ext cx="1903713" cy="217713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531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2</TotalTime>
  <Words>486</Words>
  <Application>Microsoft Macintosh PowerPoint</Application>
  <PresentationFormat>On-screen Show (4:3)</PresentationFormat>
  <Paragraphs>148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Calibri</vt:lpstr>
      <vt:lpstr>Calibri Light</vt:lpstr>
      <vt:lpstr>Mangal</vt:lpstr>
      <vt:lpstr>Wingdings</vt:lpstr>
      <vt:lpstr>Arial</vt:lpstr>
      <vt:lpstr>Office Theme</vt:lpstr>
      <vt:lpstr>Equation</vt:lpstr>
      <vt:lpstr>PowerPoint Presentation</vt:lpstr>
      <vt:lpstr>Why care about cross-frequency coupling?</vt:lpstr>
      <vt:lpstr>PowerPoint Presentation</vt:lpstr>
      <vt:lpstr>Various forms of cross-frequency coupl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rst step: Time-frequency analysis</vt:lpstr>
      <vt:lpstr>Second step: Cross-frequency coupling</vt:lpstr>
      <vt:lpstr>Results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rnadette van Wijk</dc:creator>
  <cp:lastModifiedBy>Bernadette van Wijk</cp:lastModifiedBy>
  <cp:revision>9</cp:revision>
  <dcterms:created xsi:type="dcterms:W3CDTF">2017-05-04T12:32:52Z</dcterms:created>
  <dcterms:modified xsi:type="dcterms:W3CDTF">2017-05-04T17:19:29Z</dcterms:modified>
</cp:coreProperties>
</file>